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27EE4" w:rsidRPr="00B27EE4" w:rsidRDefault="006864EB" w:rsidP="006864EB">
      <w:pPr>
        <w:numPr>
          <w:ilvl w:val="0"/>
          <w:numId w:val="20"/>
        </w:numPr>
        <w:autoSpaceDE w:val="0"/>
        <w:autoSpaceDN w:val="0"/>
        <w:adjustRightInd w:val="0"/>
        <w:spacing w:after="120"/>
        <w:ind w:left="369" w:hanging="227"/>
        <w:rPr>
          <w:rFonts w:cs="Arial"/>
          <w:noProof/>
          <w:szCs w:val="26"/>
        </w:rPr>
      </w:pPr>
      <w:r w:rsidRPr="006864EB">
        <w:rPr>
          <w:rFonts w:cs="Avenir LT Std 35 Light"/>
          <w:color w:val="131414"/>
          <w:szCs w:val="26"/>
        </w:rPr>
        <w:t>Escribe todos los números que se puedan formar con las cifras 3, 5, 8, 1 y 1 que sean mayores que 17</w:t>
      </w:r>
      <w:r w:rsidRPr="006864EB">
        <w:rPr>
          <w:rFonts w:cs="Avenir LT Std 35 Light"/>
          <w:color w:val="131414"/>
          <w:sz w:val="14"/>
          <w:szCs w:val="14"/>
        </w:rPr>
        <w:t xml:space="preserve"> </w:t>
      </w:r>
      <w:r w:rsidRPr="006864EB">
        <w:rPr>
          <w:rFonts w:cs="Avenir LT Std 35 Light"/>
          <w:color w:val="131414"/>
          <w:szCs w:val="26"/>
        </w:rPr>
        <w:t>000 y menores que 19</w:t>
      </w:r>
      <w:r w:rsidRPr="006864EB">
        <w:rPr>
          <w:rFonts w:cs="Avenir LT Std 35 Light"/>
          <w:color w:val="131414"/>
          <w:sz w:val="14"/>
          <w:szCs w:val="14"/>
        </w:rPr>
        <w:t xml:space="preserve"> </w:t>
      </w:r>
      <w:r w:rsidRPr="006864EB">
        <w:rPr>
          <w:rFonts w:cs="Avenir LT Std 35 Light"/>
          <w:color w:val="131414"/>
          <w:szCs w:val="26"/>
        </w:rPr>
        <w:t>000</w:t>
      </w:r>
    </w:p>
    <w:p w:rsidR="00160A55" w:rsidRDefault="00160A55" w:rsidP="006864EB">
      <w:pPr>
        <w:tabs>
          <w:tab w:val="left" w:leader="dot" w:pos="9923"/>
          <w:tab w:val="left" w:leader="dot" w:pos="10204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6864EB" w:rsidRDefault="006864EB" w:rsidP="006864EB">
      <w:pPr>
        <w:tabs>
          <w:tab w:val="left" w:leader="dot" w:pos="9923"/>
          <w:tab w:val="left" w:leader="dot" w:pos="10204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6864EB" w:rsidRDefault="006864EB" w:rsidP="00BD47A0">
      <w:pPr>
        <w:tabs>
          <w:tab w:val="left" w:leader="dot" w:pos="9923"/>
          <w:tab w:val="left" w:leader="dot" w:pos="10204"/>
        </w:tabs>
        <w:autoSpaceDE w:val="0"/>
        <w:autoSpaceDN w:val="0"/>
        <w:adjustRightInd w:val="0"/>
        <w:spacing w:line="360" w:lineRule="auto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ab/>
      </w:r>
    </w:p>
    <w:p w:rsidR="00D142E3" w:rsidRPr="00B27EE4" w:rsidRDefault="00D142E3" w:rsidP="00B27EE4">
      <w:pPr>
        <w:tabs>
          <w:tab w:val="left" w:pos="6589"/>
        </w:tabs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B27EE4" w:rsidRPr="00B27EE4" w:rsidRDefault="00B27EE4" w:rsidP="00B27EE4">
      <w:pPr>
        <w:tabs>
          <w:tab w:val="left" w:pos="6589"/>
        </w:tabs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291F7F" w:rsidRPr="006864EB" w:rsidRDefault="006864EB" w:rsidP="006864EB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venir LT Std 35 Light"/>
          <w:color w:val="131414"/>
          <w:szCs w:val="26"/>
        </w:rPr>
      </w:pPr>
      <w:r w:rsidRPr="006864EB">
        <w:rPr>
          <w:rFonts w:cs="Avenir LT Std 35 Light"/>
          <w:color w:val="1C1C1A"/>
          <w:szCs w:val="26"/>
        </w:rPr>
        <w:t>Aproxima estos números a la decena de millar y a la centena de millar.</w:t>
      </w:r>
    </w:p>
    <w:p w:rsidR="00D142E3" w:rsidRDefault="00D142E3" w:rsidP="00B22B1B">
      <w:pPr>
        <w:autoSpaceDE w:val="0"/>
        <w:autoSpaceDN w:val="0"/>
        <w:adjustRightInd w:val="0"/>
        <w:ind w:left="369"/>
        <w:rPr>
          <w:rFonts w:cs="Arial"/>
          <w:noProof/>
          <w:sz w:val="16"/>
          <w:szCs w:val="16"/>
        </w:rPr>
      </w:pPr>
    </w:p>
    <w:tbl>
      <w:tblPr>
        <w:tblStyle w:val="Tablaconcuadrcula"/>
        <w:tblW w:w="0" w:type="auto"/>
        <w:tblInd w:w="817" w:type="dxa"/>
        <w:tblBorders>
          <w:top w:val="none" w:sz="0" w:space="0" w:color="auto"/>
          <w:left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3615"/>
        <w:gridCol w:w="3615"/>
      </w:tblGrid>
      <w:tr w:rsidR="006864EB" w:rsidTr="00F03097">
        <w:trPr>
          <w:trHeight w:val="457"/>
        </w:trPr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6864EB" w:rsidRPr="00F03097" w:rsidRDefault="006864EB" w:rsidP="00F03097">
            <w:pPr>
              <w:pStyle w:val="Default"/>
              <w:tabs>
                <w:tab w:val="left" w:leader="dot" w:pos="9923"/>
              </w:tabs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3615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6864EB" w:rsidRPr="00F03097" w:rsidRDefault="00F03097" w:rsidP="00F03097">
            <w:pPr>
              <w:pStyle w:val="Default"/>
              <w:tabs>
                <w:tab w:val="left" w:leader="dot" w:pos="9923"/>
              </w:tabs>
              <w:jc w:val="center"/>
              <w:rPr>
                <w:rFonts w:ascii="Arial" w:hAnsi="Arial" w:cs="Arial"/>
                <w:noProof/>
              </w:rPr>
            </w:pPr>
            <w:r w:rsidRPr="00F03097">
              <w:rPr>
                <w:rFonts w:ascii="Arial" w:hAnsi="Arial" w:cs="Arial"/>
                <w:noProof/>
              </w:rPr>
              <w:t>A la decena de millar</w:t>
            </w:r>
          </w:p>
        </w:tc>
        <w:tc>
          <w:tcPr>
            <w:tcW w:w="3615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6864EB" w:rsidRPr="00F03097" w:rsidRDefault="00F03097" w:rsidP="00F03097">
            <w:pPr>
              <w:pStyle w:val="Default"/>
              <w:tabs>
                <w:tab w:val="left" w:leader="dot" w:pos="9923"/>
              </w:tabs>
              <w:jc w:val="center"/>
              <w:rPr>
                <w:rFonts w:ascii="Arial" w:hAnsi="Arial" w:cs="Arial"/>
                <w:noProof/>
              </w:rPr>
            </w:pPr>
            <w:r w:rsidRPr="00F03097">
              <w:rPr>
                <w:rFonts w:ascii="Arial" w:hAnsi="Arial" w:cs="Arial"/>
                <w:noProof/>
              </w:rPr>
              <w:t>A la centena de millar</w:t>
            </w:r>
          </w:p>
        </w:tc>
      </w:tr>
      <w:tr w:rsidR="006864EB" w:rsidTr="00F03097">
        <w:trPr>
          <w:trHeight w:val="457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6864EB" w:rsidRPr="00F03097" w:rsidRDefault="00F03097" w:rsidP="00F03097">
            <w:pPr>
              <w:pStyle w:val="Default"/>
              <w:tabs>
                <w:tab w:val="left" w:leader="dot" w:pos="9923"/>
              </w:tabs>
              <w:jc w:val="center"/>
              <w:rPr>
                <w:rFonts w:ascii="Arial" w:hAnsi="Arial" w:cs="Arial"/>
                <w:noProof/>
              </w:rPr>
            </w:pPr>
            <w:r w:rsidRPr="00F03097">
              <w:rPr>
                <w:rFonts w:ascii="Arial" w:hAnsi="Arial" w:cs="Arial"/>
                <w:noProof/>
              </w:rPr>
              <w:t>1</w:t>
            </w:r>
            <w:r w:rsidRPr="00F03097">
              <w:rPr>
                <w:rFonts w:ascii="Arial" w:hAnsi="Arial" w:cs="Arial"/>
                <w:noProof/>
                <w:sz w:val="14"/>
                <w:szCs w:val="14"/>
              </w:rPr>
              <w:t xml:space="preserve"> </w:t>
            </w:r>
            <w:r w:rsidRPr="00F03097">
              <w:rPr>
                <w:rFonts w:ascii="Arial" w:hAnsi="Arial" w:cs="Arial"/>
                <w:noProof/>
              </w:rPr>
              <w:t>234</w:t>
            </w:r>
            <w:r w:rsidRPr="00F03097">
              <w:rPr>
                <w:rFonts w:ascii="Arial" w:hAnsi="Arial" w:cs="Arial"/>
                <w:noProof/>
                <w:sz w:val="14"/>
                <w:szCs w:val="14"/>
              </w:rPr>
              <w:t xml:space="preserve"> </w:t>
            </w:r>
            <w:r w:rsidRPr="00F03097">
              <w:rPr>
                <w:rFonts w:ascii="Arial" w:hAnsi="Arial" w:cs="Arial"/>
                <w:noProof/>
              </w:rPr>
              <w:t>654</w:t>
            </w:r>
          </w:p>
        </w:tc>
        <w:tc>
          <w:tcPr>
            <w:tcW w:w="3615" w:type="dxa"/>
            <w:vAlign w:val="center"/>
          </w:tcPr>
          <w:p w:rsidR="006864EB" w:rsidRPr="00F03097" w:rsidRDefault="006864EB" w:rsidP="00F03097">
            <w:pPr>
              <w:pStyle w:val="Default"/>
              <w:tabs>
                <w:tab w:val="left" w:leader="dot" w:pos="9923"/>
              </w:tabs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3615" w:type="dxa"/>
            <w:vAlign w:val="center"/>
          </w:tcPr>
          <w:p w:rsidR="006864EB" w:rsidRPr="00F03097" w:rsidRDefault="006864EB" w:rsidP="00F03097">
            <w:pPr>
              <w:pStyle w:val="Default"/>
              <w:tabs>
                <w:tab w:val="left" w:leader="dot" w:pos="9923"/>
              </w:tabs>
              <w:jc w:val="center"/>
              <w:rPr>
                <w:rFonts w:ascii="Arial" w:hAnsi="Arial" w:cs="Arial"/>
                <w:noProof/>
              </w:rPr>
            </w:pPr>
          </w:p>
        </w:tc>
      </w:tr>
      <w:tr w:rsidR="006864EB" w:rsidTr="00F03097">
        <w:trPr>
          <w:trHeight w:val="457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6864EB" w:rsidRPr="00F03097" w:rsidRDefault="00F03097" w:rsidP="00F03097">
            <w:pPr>
              <w:pStyle w:val="Default"/>
              <w:tabs>
                <w:tab w:val="left" w:leader="dot" w:pos="9923"/>
              </w:tabs>
              <w:jc w:val="center"/>
              <w:rPr>
                <w:rFonts w:ascii="Arial" w:hAnsi="Arial" w:cs="Arial"/>
                <w:noProof/>
              </w:rPr>
            </w:pPr>
            <w:r w:rsidRPr="00F03097">
              <w:rPr>
                <w:rFonts w:ascii="Arial" w:hAnsi="Arial" w:cs="Arial"/>
                <w:noProof/>
              </w:rPr>
              <w:t>578</w:t>
            </w:r>
            <w:r w:rsidRPr="00F03097">
              <w:rPr>
                <w:rFonts w:ascii="Arial" w:hAnsi="Arial" w:cs="Arial"/>
                <w:noProof/>
                <w:sz w:val="14"/>
                <w:szCs w:val="14"/>
              </w:rPr>
              <w:t xml:space="preserve"> </w:t>
            </w:r>
            <w:r w:rsidRPr="00F03097">
              <w:rPr>
                <w:rFonts w:ascii="Arial" w:hAnsi="Arial" w:cs="Arial"/>
                <w:noProof/>
              </w:rPr>
              <w:t>952</w:t>
            </w:r>
          </w:p>
        </w:tc>
        <w:tc>
          <w:tcPr>
            <w:tcW w:w="3615" w:type="dxa"/>
            <w:vAlign w:val="center"/>
          </w:tcPr>
          <w:p w:rsidR="006864EB" w:rsidRPr="00F03097" w:rsidRDefault="006864EB" w:rsidP="00F03097">
            <w:pPr>
              <w:pStyle w:val="Default"/>
              <w:tabs>
                <w:tab w:val="left" w:leader="dot" w:pos="9923"/>
              </w:tabs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3615" w:type="dxa"/>
            <w:vAlign w:val="center"/>
          </w:tcPr>
          <w:p w:rsidR="006864EB" w:rsidRPr="00F03097" w:rsidRDefault="006864EB" w:rsidP="00F03097">
            <w:pPr>
              <w:pStyle w:val="Default"/>
              <w:tabs>
                <w:tab w:val="left" w:leader="dot" w:pos="9923"/>
              </w:tabs>
              <w:jc w:val="center"/>
              <w:rPr>
                <w:rFonts w:ascii="Arial" w:hAnsi="Arial" w:cs="Arial"/>
                <w:noProof/>
              </w:rPr>
            </w:pPr>
          </w:p>
        </w:tc>
      </w:tr>
    </w:tbl>
    <w:p w:rsidR="00B22B1B" w:rsidRPr="00EB7BF6" w:rsidRDefault="00B22B1B" w:rsidP="00B22B1B">
      <w:pPr>
        <w:pStyle w:val="Default"/>
        <w:rPr>
          <w:rFonts w:ascii="Arial" w:hAnsi="Arial" w:cs="Arial"/>
          <w:sz w:val="26"/>
          <w:szCs w:val="26"/>
        </w:rPr>
      </w:pPr>
    </w:p>
    <w:p w:rsidR="00B27EE4" w:rsidRPr="00B27EE4" w:rsidRDefault="00B27EE4" w:rsidP="00B22B1B">
      <w:pPr>
        <w:pStyle w:val="Default"/>
        <w:rPr>
          <w:rFonts w:ascii="Arial" w:hAnsi="Arial" w:cs="Arial"/>
          <w:sz w:val="16"/>
          <w:szCs w:val="16"/>
        </w:rPr>
      </w:pPr>
    </w:p>
    <w:p w:rsidR="00160A55" w:rsidRPr="00507833" w:rsidRDefault="00F03097" w:rsidP="00A46F18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507833">
        <w:rPr>
          <w:rFonts w:cs="Avenir LT Std 35 Light"/>
          <w:color w:val="1C1C1A"/>
          <w:szCs w:val="26"/>
        </w:rPr>
        <w:t>Convierte del sistema decimal al romano y viceversa.</w:t>
      </w:r>
    </w:p>
    <w:p w:rsidR="00160A55" w:rsidRPr="00B34FC1" w:rsidRDefault="00160A55" w:rsidP="00160A55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507833" w:rsidRPr="00507833" w:rsidRDefault="00507833" w:rsidP="00507833">
      <w:pPr>
        <w:tabs>
          <w:tab w:val="left" w:leader="dot" w:pos="9923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507833" w:rsidRPr="00507833" w:rsidRDefault="00507833" w:rsidP="003D0446">
      <w:pPr>
        <w:tabs>
          <w:tab w:val="left" w:pos="4820"/>
          <w:tab w:val="left" w:leader="dot" w:pos="9923"/>
        </w:tabs>
        <w:autoSpaceDE w:val="0"/>
        <w:autoSpaceDN w:val="0"/>
        <w:adjustRightInd w:val="0"/>
        <w:spacing w:after="120"/>
        <w:ind w:left="397"/>
        <w:rPr>
          <w:rFonts w:cs="Arial"/>
          <w:noProof/>
          <w:szCs w:val="26"/>
        </w:rPr>
      </w:pPr>
      <w:r w:rsidRPr="00507833">
        <w:rPr>
          <w:rFonts w:cs="Arial"/>
          <w:noProof/>
          <w:szCs w:val="26"/>
        </w:rPr>
        <w:t>a)</w:t>
      </w:r>
      <w:r>
        <w:rPr>
          <w:rFonts w:cs="Arial"/>
          <w:noProof/>
          <w:szCs w:val="26"/>
        </w:rPr>
        <w:t xml:space="preserve"> </w:t>
      </w:r>
      <w:r w:rsidRPr="00507833">
        <w:rPr>
          <w:rFonts w:cs="Arial"/>
          <w:noProof/>
          <w:szCs w:val="26"/>
        </w:rPr>
        <w:t xml:space="preserve">78 </w:t>
      </w:r>
      <w:r>
        <w:rPr>
          <w:rFonts w:cs="Arial"/>
          <w:noProof/>
          <w:szCs w:val="26"/>
        </w:rPr>
        <w:sym w:font="Symbol" w:char="F0AE"/>
      </w:r>
      <w:r>
        <w:rPr>
          <w:rFonts w:cs="Arial"/>
          <w:noProof/>
          <w:szCs w:val="26"/>
        </w:rPr>
        <w:t xml:space="preserve"> .............................. </w:t>
      </w:r>
      <w:r w:rsidR="003D0446">
        <w:rPr>
          <w:rFonts w:cs="Arial"/>
          <w:noProof/>
          <w:szCs w:val="26"/>
        </w:rPr>
        <w:tab/>
      </w:r>
      <w:r w:rsidRPr="00507833">
        <w:rPr>
          <w:rFonts w:cs="Arial"/>
          <w:noProof/>
          <w:szCs w:val="26"/>
        </w:rPr>
        <w:t>d)</w:t>
      </w:r>
      <w:r>
        <w:rPr>
          <w:rFonts w:cs="Arial"/>
          <w:noProof/>
          <w:szCs w:val="26"/>
        </w:rPr>
        <w:t xml:space="preserve"> </w:t>
      </w:r>
      <w:r w:rsidRPr="00507833">
        <w:rPr>
          <w:rFonts w:cs="Arial"/>
          <w:noProof/>
          <w:szCs w:val="26"/>
        </w:rPr>
        <w:t xml:space="preserve">CCXLI </w:t>
      </w:r>
      <w:r>
        <w:rPr>
          <w:rFonts w:cs="Arial"/>
          <w:noProof/>
          <w:szCs w:val="26"/>
        </w:rPr>
        <w:sym w:font="Symbol" w:char="F0AE"/>
      </w:r>
      <w:r>
        <w:rPr>
          <w:rFonts w:cs="Arial"/>
          <w:noProof/>
          <w:szCs w:val="26"/>
        </w:rPr>
        <w:t xml:space="preserve"> </w:t>
      </w:r>
      <w:r w:rsidRPr="00507833">
        <w:rPr>
          <w:rFonts w:cs="Arial"/>
          <w:noProof/>
          <w:szCs w:val="26"/>
        </w:rPr>
        <w:t>......................................</w:t>
      </w:r>
    </w:p>
    <w:p w:rsidR="00507833" w:rsidRPr="00507833" w:rsidRDefault="00507833" w:rsidP="003D0446">
      <w:pPr>
        <w:tabs>
          <w:tab w:val="left" w:pos="4820"/>
          <w:tab w:val="left" w:leader="dot" w:pos="9923"/>
        </w:tabs>
        <w:autoSpaceDE w:val="0"/>
        <w:autoSpaceDN w:val="0"/>
        <w:adjustRightInd w:val="0"/>
        <w:spacing w:after="120"/>
        <w:ind w:left="397"/>
        <w:rPr>
          <w:rFonts w:cs="Arial"/>
          <w:noProof/>
          <w:szCs w:val="26"/>
        </w:rPr>
      </w:pPr>
      <w:r w:rsidRPr="00507833">
        <w:rPr>
          <w:rFonts w:cs="Arial"/>
          <w:noProof/>
          <w:szCs w:val="26"/>
        </w:rPr>
        <w:t>b)</w:t>
      </w:r>
      <w:r>
        <w:rPr>
          <w:rFonts w:cs="Arial"/>
          <w:noProof/>
          <w:szCs w:val="26"/>
        </w:rPr>
        <w:t xml:space="preserve"> </w:t>
      </w:r>
      <w:r w:rsidRPr="00507833">
        <w:rPr>
          <w:rFonts w:cs="Arial"/>
          <w:noProof/>
          <w:szCs w:val="26"/>
        </w:rPr>
        <w:t xml:space="preserve">229 </w:t>
      </w:r>
      <w:r>
        <w:rPr>
          <w:rFonts w:cs="Arial"/>
          <w:noProof/>
          <w:szCs w:val="26"/>
        </w:rPr>
        <w:sym w:font="Symbol" w:char="F0AE"/>
      </w:r>
      <w:r w:rsidRPr="00507833">
        <w:rPr>
          <w:rFonts w:cs="Arial"/>
          <w:noProof/>
          <w:szCs w:val="26"/>
        </w:rPr>
        <w:t>8 ..............................</w:t>
      </w:r>
      <w:r w:rsidR="003D0446">
        <w:rPr>
          <w:rFonts w:cs="Arial"/>
          <w:noProof/>
          <w:szCs w:val="26"/>
        </w:rPr>
        <w:tab/>
      </w:r>
      <w:r w:rsidRPr="00507833">
        <w:rPr>
          <w:rFonts w:cs="Arial"/>
          <w:noProof/>
          <w:szCs w:val="26"/>
        </w:rPr>
        <w:t>e)</w:t>
      </w:r>
      <w:r>
        <w:rPr>
          <w:rFonts w:cs="Arial"/>
          <w:noProof/>
          <w:szCs w:val="26"/>
        </w:rPr>
        <w:t xml:space="preserve"> </w:t>
      </w:r>
      <w:r w:rsidRPr="00507833">
        <w:rPr>
          <w:rFonts w:cs="Arial"/>
          <w:noProof/>
          <w:szCs w:val="26"/>
        </w:rPr>
        <w:t xml:space="preserve">DXCVIII </w:t>
      </w:r>
      <w:r>
        <w:rPr>
          <w:rFonts w:cs="Arial"/>
          <w:noProof/>
          <w:szCs w:val="26"/>
        </w:rPr>
        <w:sym w:font="Symbol" w:char="F0AE"/>
      </w:r>
      <w:r>
        <w:rPr>
          <w:rFonts w:cs="Arial"/>
          <w:noProof/>
          <w:szCs w:val="26"/>
        </w:rPr>
        <w:t xml:space="preserve"> </w:t>
      </w:r>
      <w:r w:rsidRPr="00507833">
        <w:rPr>
          <w:rFonts w:cs="Arial"/>
          <w:noProof/>
          <w:szCs w:val="26"/>
        </w:rPr>
        <w:t>......................................</w:t>
      </w:r>
    </w:p>
    <w:p w:rsidR="00BD47A0" w:rsidRPr="00BD47A0" w:rsidRDefault="00507833" w:rsidP="003D0446">
      <w:pPr>
        <w:tabs>
          <w:tab w:val="left" w:pos="4820"/>
          <w:tab w:val="left" w:leader="dot" w:pos="9923"/>
        </w:tabs>
        <w:autoSpaceDE w:val="0"/>
        <w:autoSpaceDN w:val="0"/>
        <w:adjustRightInd w:val="0"/>
        <w:spacing w:after="120"/>
        <w:ind w:left="397"/>
        <w:rPr>
          <w:rFonts w:cs="Arial"/>
          <w:noProof/>
          <w:szCs w:val="26"/>
        </w:rPr>
      </w:pPr>
      <w:r w:rsidRPr="00507833">
        <w:rPr>
          <w:rFonts w:cs="Arial"/>
          <w:noProof/>
          <w:szCs w:val="26"/>
        </w:rPr>
        <w:t xml:space="preserve">c) 3 714 </w:t>
      </w:r>
      <w:r>
        <w:rPr>
          <w:rFonts w:cs="Arial"/>
          <w:noProof/>
          <w:szCs w:val="26"/>
        </w:rPr>
        <w:sym w:font="Symbol" w:char="F0AE"/>
      </w:r>
      <w:r w:rsidRPr="00507833">
        <w:rPr>
          <w:rFonts w:cs="Arial"/>
          <w:noProof/>
          <w:szCs w:val="26"/>
        </w:rPr>
        <w:t>8</w:t>
      </w:r>
      <w:r>
        <w:rPr>
          <w:rFonts w:cs="Arial"/>
          <w:noProof/>
          <w:szCs w:val="26"/>
        </w:rPr>
        <w:t xml:space="preserve"> </w:t>
      </w:r>
      <w:r w:rsidRPr="00507833">
        <w:rPr>
          <w:rFonts w:cs="Arial"/>
          <w:noProof/>
          <w:szCs w:val="26"/>
        </w:rPr>
        <w:t>..............................</w:t>
      </w:r>
      <w:r w:rsidR="003D0446">
        <w:rPr>
          <w:rFonts w:cs="Arial"/>
          <w:noProof/>
          <w:szCs w:val="26"/>
        </w:rPr>
        <w:tab/>
      </w:r>
      <w:r w:rsidRPr="00507833">
        <w:rPr>
          <w:rFonts w:cs="Arial"/>
          <w:noProof/>
          <w:szCs w:val="26"/>
        </w:rPr>
        <w:t>f</w:t>
      </w:r>
      <w:r w:rsidRPr="00507833">
        <w:rPr>
          <w:rFonts w:cs="Arial"/>
          <w:noProof/>
          <w:sz w:val="18"/>
          <w:szCs w:val="18"/>
        </w:rPr>
        <w:t xml:space="preserve"> </w:t>
      </w:r>
      <w:r w:rsidRPr="00507833">
        <w:rPr>
          <w:rFonts w:cs="Arial"/>
          <w:noProof/>
          <w:szCs w:val="26"/>
        </w:rPr>
        <w:t xml:space="preserve">) </w:t>
      </w:r>
      <w:r w:rsidRPr="00507833">
        <w:rPr>
          <w:rFonts w:cs="Arial"/>
          <w:noProof/>
          <w:position w:val="-4"/>
          <w:szCs w:val="26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6.3pt" o:ole="">
            <v:imagedata r:id="rId8" o:title=""/>
          </v:shape>
          <o:OLEObject Type="Embed" ProgID="Equation.DSMT4" ShapeID="_x0000_i1025" DrawAspect="Content" ObjectID="_1624085220" r:id="rId9"/>
        </w:object>
      </w:r>
      <w:r w:rsidRPr="00507833">
        <w:rPr>
          <w:rFonts w:cs="Arial"/>
          <w:noProof/>
          <w:szCs w:val="26"/>
        </w:rPr>
        <w:t xml:space="preserve">DCXLVI </w:t>
      </w:r>
      <w:r>
        <w:rPr>
          <w:rFonts w:cs="Arial"/>
          <w:noProof/>
          <w:szCs w:val="26"/>
        </w:rPr>
        <w:sym w:font="Symbol" w:char="F0AE"/>
      </w:r>
      <w:r>
        <w:rPr>
          <w:rFonts w:cs="Arial"/>
          <w:noProof/>
          <w:szCs w:val="26"/>
        </w:rPr>
        <w:t xml:space="preserve"> </w:t>
      </w:r>
      <w:r w:rsidRPr="00507833">
        <w:rPr>
          <w:rFonts w:cs="Arial"/>
          <w:noProof/>
          <w:szCs w:val="26"/>
        </w:rPr>
        <w:t>......................................</w:t>
      </w:r>
    </w:p>
    <w:p w:rsidR="00160A55" w:rsidRPr="007A7436" w:rsidRDefault="00160A55" w:rsidP="00160A55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 w:val="16"/>
          <w:szCs w:val="16"/>
        </w:rPr>
      </w:pPr>
    </w:p>
    <w:p w:rsidR="00475AD4" w:rsidRPr="007A7436" w:rsidRDefault="00475AD4" w:rsidP="00160A55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 w:val="16"/>
          <w:szCs w:val="16"/>
        </w:rPr>
      </w:pPr>
    </w:p>
    <w:p w:rsidR="00160A55" w:rsidRPr="00507833" w:rsidRDefault="00507833" w:rsidP="00A46F18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507833">
        <w:rPr>
          <w:rFonts w:cs="Avenir LT Std 35 Light"/>
          <w:color w:val="1C1C1A"/>
          <w:szCs w:val="26"/>
        </w:rPr>
        <w:t>Descompón el segundo factor según el valor posicional de sus cifras y aplica la propiedad distributiva</w:t>
      </w:r>
    </w:p>
    <w:p w:rsidR="00160A55" w:rsidRDefault="00160A55" w:rsidP="00160A55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7A7436" w:rsidRDefault="00551A69" w:rsidP="00551A69">
      <w:pPr>
        <w:tabs>
          <w:tab w:val="left" w:leader="dot" w:pos="10206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 w:rsidRPr="00551A69">
        <w:rPr>
          <w:rFonts w:cs="Arial"/>
          <w:noProof/>
          <w:szCs w:val="26"/>
        </w:rPr>
        <w:t>a)</w:t>
      </w:r>
      <w:r>
        <w:rPr>
          <w:rFonts w:cs="Arial"/>
          <w:noProof/>
          <w:szCs w:val="26"/>
        </w:rPr>
        <w:t xml:space="preserve"> </w:t>
      </w:r>
      <w:r w:rsidRPr="00551A69">
        <w:rPr>
          <w:rFonts w:cs="Arial"/>
          <w:noProof/>
          <w:szCs w:val="26"/>
        </w:rPr>
        <w:t xml:space="preserve">378 </w:t>
      </w:r>
      <w:r>
        <w:rPr>
          <w:rFonts w:cs="Arial"/>
          <w:noProof/>
          <w:szCs w:val="26"/>
        </w:rPr>
        <w:sym w:font="Symbol" w:char="F0B4"/>
      </w:r>
      <w:r w:rsidRPr="00551A69">
        <w:rPr>
          <w:rFonts w:cs="Arial"/>
          <w:noProof/>
          <w:szCs w:val="26"/>
        </w:rPr>
        <w:t xml:space="preserve"> 245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</w:t>
      </w:r>
    </w:p>
    <w:p w:rsidR="00BD47A0" w:rsidRDefault="00BD47A0" w:rsidP="00BD47A0">
      <w:pPr>
        <w:tabs>
          <w:tab w:val="left" w:leader="dot" w:pos="10206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BD47A0" w:rsidRDefault="00BD47A0" w:rsidP="00BD47A0">
      <w:pPr>
        <w:tabs>
          <w:tab w:val="left" w:leader="dot" w:pos="10206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024004" w:rsidRDefault="00024004" w:rsidP="00BD47A0">
      <w:pPr>
        <w:tabs>
          <w:tab w:val="left" w:leader="dot" w:pos="10206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024004" w:rsidRDefault="00024004" w:rsidP="00BD47A0">
      <w:pPr>
        <w:tabs>
          <w:tab w:val="left" w:leader="dot" w:pos="10206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551A69" w:rsidRPr="00551A69" w:rsidRDefault="00551A69" w:rsidP="00551A69">
      <w:pPr>
        <w:tabs>
          <w:tab w:val="left" w:leader="dot" w:pos="10206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024004" w:rsidRDefault="00551A69" w:rsidP="00551A69">
      <w:pPr>
        <w:tabs>
          <w:tab w:val="left" w:leader="dot" w:pos="10206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 w:rsidRPr="00551A69">
        <w:rPr>
          <w:rFonts w:cs="Arial"/>
          <w:noProof/>
          <w:szCs w:val="26"/>
        </w:rPr>
        <w:t>b)</w:t>
      </w:r>
      <w:r>
        <w:rPr>
          <w:rFonts w:cs="Arial"/>
          <w:noProof/>
          <w:szCs w:val="26"/>
        </w:rPr>
        <w:t xml:space="preserve"> </w:t>
      </w:r>
      <w:r w:rsidRPr="00551A69">
        <w:rPr>
          <w:rFonts w:cs="Arial"/>
          <w:noProof/>
          <w:szCs w:val="26"/>
        </w:rPr>
        <w:t xml:space="preserve">683 </w:t>
      </w:r>
      <w:r>
        <w:rPr>
          <w:rFonts w:cs="Arial"/>
          <w:noProof/>
          <w:szCs w:val="26"/>
        </w:rPr>
        <w:sym w:font="Symbol" w:char="F0B4"/>
      </w:r>
      <w:r w:rsidRPr="00551A69">
        <w:rPr>
          <w:rFonts w:cs="Arial"/>
          <w:noProof/>
          <w:szCs w:val="26"/>
        </w:rPr>
        <w:t xml:space="preserve"> 192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</w:t>
      </w:r>
    </w:p>
    <w:p w:rsidR="00BD47A0" w:rsidRDefault="00BD47A0" w:rsidP="00BD47A0">
      <w:pPr>
        <w:tabs>
          <w:tab w:val="left" w:leader="dot" w:pos="10206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551A69" w:rsidRDefault="00551A69" w:rsidP="00BD47A0">
      <w:pPr>
        <w:tabs>
          <w:tab w:val="left" w:leader="dot" w:pos="10206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551A69" w:rsidRPr="007A7436" w:rsidRDefault="00551A69" w:rsidP="00BD47A0">
      <w:pPr>
        <w:tabs>
          <w:tab w:val="left" w:leader="dot" w:pos="10206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776B47" w:rsidRPr="007A7436" w:rsidRDefault="00776B47" w:rsidP="00160A55">
      <w:pPr>
        <w:tabs>
          <w:tab w:val="left" w:pos="5954"/>
        </w:tabs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</w:p>
    <w:p w:rsidR="00776B47" w:rsidRPr="007A7436" w:rsidRDefault="00776B47" w:rsidP="00160A55">
      <w:pPr>
        <w:tabs>
          <w:tab w:val="left" w:pos="5954"/>
        </w:tabs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</w:p>
    <w:p w:rsidR="00160A55" w:rsidRPr="00551A69" w:rsidRDefault="00551A69" w:rsidP="00A46F18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551A69">
        <w:rPr>
          <w:rFonts w:cs="Avenir LT Std 35 Light"/>
          <w:color w:val="1C1C1A"/>
          <w:szCs w:val="26"/>
        </w:rPr>
        <w:t>Simplifica y calcula.</w:t>
      </w:r>
    </w:p>
    <w:p w:rsidR="00160A55" w:rsidRPr="00F912D9" w:rsidRDefault="00160A55" w:rsidP="00160A55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160A55" w:rsidRDefault="00551A69" w:rsidP="00EB7BF6">
      <w:pPr>
        <w:tabs>
          <w:tab w:val="left" w:leader="dot" w:pos="10206"/>
        </w:tabs>
        <w:autoSpaceDE w:val="0"/>
        <w:autoSpaceDN w:val="0"/>
        <w:adjustRightInd w:val="0"/>
        <w:spacing w:after="200"/>
        <w:ind w:left="397"/>
        <w:rPr>
          <w:rFonts w:cs="Arial"/>
          <w:noProof/>
          <w:szCs w:val="26"/>
        </w:rPr>
      </w:pPr>
      <w:r w:rsidRPr="00551A69">
        <w:rPr>
          <w:rFonts w:cs="Arial"/>
          <w:noProof/>
          <w:szCs w:val="26"/>
        </w:rPr>
        <w:t>a)36</w:t>
      </w:r>
      <w:r w:rsidRPr="00A46F18">
        <w:rPr>
          <w:rFonts w:cs="Arial"/>
          <w:noProof/>
          <w:sz w:val="14"/>
          <w:szCs w:val="14"/>
        </w:rPr>
        <w:t xml:space="preserve"> </w:t>
      </w:r>
      <w:r w:rsidRPr="00551A69">
        <w:rPr>
          <w:rFonts w:cs="Arial"/>
          <w:noProof/>
          <w:szCs w:val="26"/>
        </w:rPr>
        <w:t xml:space="preserve">000 : 60 </w:t>
      </w:r>
      <w:r w:rsidR="00024004">
        <w:rPr>
          <w:rFonts w:cs="Arial"/>
          <w:noProof/>
          <w:szCs w:val="26"/>
        </w:rPr>
        <w:sym w:font="Symbol" w:char="F03D"/>
      </w:r>
      <w:r w:rsidR="007A7436">
        <w:rPr>
          <w:rFonts w:cs="Arial"/>
          <w:noProof/>
          <w:szCs w:val="26"/>
        </w:rPr>
        <w:t xml:space="preserve"> </w:t>
      </w:r>
      <w:r w:rsidR="00D45B02">
        <w:rPr>
          <w:rFonts w:cs="Arial"/>
          <w:noProof/>
          <w:szCs w:val="26"/>
        </w:rPr>
        <w:tab/>
      </w:r>
    </w:p>
    <w:p w:rsidR="007C2444" w:rsidRDefault="00024004" w:rsidP="00EB7BF6">
      <w:pPr>
        <w:tabs>
          <w:tab w:val="left" w:leader="dot" w:pos="10206"/>
        </w:tabs>
        <w:autoSpaceDE w:val="0"/>
        <w:autoSpaceDN w:val="0"/>
        <w:adjustRightInd w:val="0"/>
        <w:spacing w:after="200"/>
        <w:ind w:left="397"/>
        <w:rPr>
          <w:rFonts w:cs="Arial"/>
          <w:noProof/>
          <w:szCs w:val="26"/>
        </w:rPr>
      </w:pPr>
      <w:r w:rsidRPr="00024004">
        <w:rPr>
          <w:rFonts w:cs="Arial"/>
          <w:noProof/>
          <w:szCs w:val="26"/>
        </w:rPr>
        <w:t>b)</w:t>
      </w:r>
      <w:r>
        <w:rPr>
          <w:rFonts w:cs="Arial"/>
          <w:noProof/>
          <w:szCs w:val="26"/>
        </w:rPr>
        <w:t xml:space="preserve"> </w:t>
      </w:r>
      <w:r w:rsidR="00551A69" w:rsidRPr="00551A69">
        <w:rPr>
          <w:rFonts w:cs="Arial"/>
          <w:noProof/>
          <w:szCs w:val="26"/>
        </w:rPr>
        <w:t xml:space="preserve">810 : 30 </w:t>
      </w:r>
      <w:r w:rsidRPr="00024004">
        <w:rPr>
          <w:rFonts w:cs="Arial"/>
          <w:noProof/>
          <w:szCs w:val="26"/>
        </w:rPr>
        <w:t xml:space="preserve"> </w:t>
      </w:r>
      <w:r>
        <w:rPr>
          <w:rFonts w:cs="Arial"/>
          <w:noProof/>
          <w:szCs w:val="26"/>
        </w:rPr>
        <w:sym w:font="Symbol" w:char="F03D"/>
      </w:r>
      <w:r w:rsidR="007A7436">
        <w:rPr>
          <w:rFonts w:cs="Arial"/>
          <w:noProof/>
          <w:szCs w:val="26"/>
        </w:rPr>
        <w:t xml:space="preserve"> </w:t>
      </w:r>
      <w:r w:rsidR="007C2444" w:rsidRPr="007C2444">
        <w:rPr>
          <w:rFonts w:cs="Arial"/>
          <w:noProof/>
          <w:szCs w:val="26"/>
        </w:rPr>
        <w:tab/>
      </w:r>
    </w:p>
    <w:p w:rsidR="007C2444" w:rsidRDefault="00024004" w:rsidP="00EB7BF6">
      <w:pPr>
        <w:tabs>
          <w:tab w:val="left" w:leader="dot" w:pos="10206"/>
        </w:tabs>
        <w:autoSpaceDE w:val="0"/>
        <w:autoSpaceDN w:val="0"/>
        <w:adjustRightInd w:val="0"/>
        <w:spacing w:after="200"/>
        <w:ind w:left="397"/>
        <w:rPr>
          <w:rFonts w:cs="Arial"/>
          <w:noProof/>
          <w:szCs w:val="26"/>
        </w:rPr>
      </w:pPr>
      <w:r w:rsidRPr="00024004">
        <w:rPr>
          <w:rFonts w:cs="Arial"/>
          <w:noProof/>
          <w:szCs w:val="26"/>
        </w:rPr>
        <w:t>c)</w:t>
      </w:r>
      <w:r>
        <w:rPr>
          <w:rFonts w:cs="Arial"/>
          <w:noProof/>
          <w:szCs w:val="26"/>
        </w:rPr>
        <w:t xml:space="preserve"> </w:t>
      </w:r>
      <w:r w:rsidR="00551A69" w:rsidRPr="00551A69">
        <w:rPr>
          <w:rFonts w:cs="Arial"/>
          <w:noProof/>
          <w:szCs w:val="26"/>
        </w:rPr>
        <w:t>36</w:t>
      </w:r>
      <w:r w:rsidR="00551A69" w:rsidRPr="00A46F18">
        <w:rPr>
          <w:rFonts w:cs="Arial"/>
          <w:noProof/>
          <w:sz w:val="14"/>
          <w:szCs w:val="14"/>
        </w:rPr>
        <w:t xml:space="preserve"> </w:t>
      </w:r>
      <w:r w:rsidR="00551A69" w:rsidRPr="00551A69">
        <w:rPr>
          <w:rFonts w:cs="Arial"/>
          <w:noProof/>
          <w:szCs w:val="26"/>
        </w:rPr>
        <w:t>000</w:t>
      </w:r>
      <w:r w:rsidR="00551A69" w:rsidRPr="00A46F18">
        <w:rPr>
          <w:rFonts w:cs="Arial"/>
          <w:noProof/>
          <w:sz w:val="14"/>
          <w:szCs w:val="14"/>
        </w:rPr>
        <w:t xml:space="preserve"> </w:t>
      </w:r>
      <w:r w:rsidR="00551A69" w:rsidRPr="00551A69">
        <w:rPr>
          <w:rFonts w:cs="Arial"/>
          <w:noProof/>
          <w:szCs w:val="26"/>
        </w:rPr>
        <w:t xml:space="preserve">000 </w:t>
      </w:r>
      <w:r w:rsidR="00A46F18">
        <w:rPr>
          <w:rFonts w:cs="Arial"/>
          <w:noProof/>
          <w:szCs w:val="26"/>
        </w:rPr>
        <w:sym w:font="Symbol" w:char="F03A"/>
      </w:r>
      <w:r w:rsidR="00551A69" w:rsidRPr="00551A69">
        <w:rPr>
          <w:rFonts w:cs="Arial"/>
          <w:noProof/>
          <w:szCs w:val="26"/>
        </w:rPr>
        <w:t xml:space="preserve"> 400 </w:t>
      </w:r>
      <w:r>
        <w:rPr>
          <w:rFonts w:cs="Arial"/>
          <w:noProof/>
          <w:szCs w:val="26"/>
        </w:rPr>
        <w:sym w:font="Symbol" w:char="F03D"/>
      </w:r>
      <w:r w:rsidR="007A7436">
        <w:rPr>
          <w:rFonts w:cs="Arial"/>
          <w:noProof/>
          <w:szCs w:val="26"/>
        </w:rPr>
        <w:t xml:space="preserve"> </w:t>
      </w:r>
      <w:r w:rsidR="007C2444" w:rsidRPr="007C2444">
        <w:rPr>
          <w:rFonts w:cs="Arial"/>
          <w:noProof/>
          <w:szCs w:val="26"/>
        </w:rPr>
        <w:tab/>
      </w:r>
    </w:p>
    <w:p w:rsidR="000825E3" w:rsidRPr="000825E3" w:rsidRDefault="00127D0D" w:rsidP="00EB7BF6">
      <w:pPr>
        <w:tabs>
          <w:tab w:val="left" w:leader="dot" w:pos="10206"/>
        </w:tabs>
        <w:autoSpaceDE w:val="0"/>
        <w:autoSpaceDN w:val="0"/>
        <w:adjustRightInd w:val="0"/>
        <w:spacing w:after="120"/>
        <w:ind w:left="397"/>
      </w:pPr>
      <w:r>
        <w:rPr>
          <w:rFonts w:cs="Arial"/>
          <w:noProof/>
          <w:szCs w:val="26"/>
        </w:rPr>
        <w:t>d</w:t>
      </w:r>
      <w:bookmarkStart w:id="0" w:name="_GoBack"/>
      <w:bookmarkEnd w:id="0"/>
      <w:r w:rsidR="00551A69" w:rsidRPr="00551A69">
        <w:rPr>
          <w:rFonts w:cs="Arial"/>
          <w:noProof/>
          <w:szCs w:val="26"/>
        </w:rPr>
        <w:t xml:space="preserve">) </w:t>
      </w:r>
      <w:r w:rsidR="00A46F18">
        <w:rPr>
          <w:rFonts w:cs="Arial"/>
          <w:noProof/>
          <w:szCs w:val="26"/>
        </w:rPr>
        <w:t>100</w:t>
      </w:r>
      <w:r w:rsidR="00A46F18" w:rsidRPr="00A46F18">
        <w:rPr>
          <w:rFonts w:cs="Arial"/>
          <w:noProof/>
          <w:sz w:val="14"/>
          <w:szCs w:val="14"/>
        </w:rPr>
        <w:t xml:space="preserve"> </w:t>
      </w:r>
      <w:r w:rsidR="00A46F18">
        <w:rPr>
          <w:rFonts w:cs="Arial"/>
          <w:noProof/>
          <w:szCs w:val="26"/>
        </w:rPr>
        <w:t xml:space="preserve">000 </w:t>
      </w:r>
      <w:r w:rsidR="00A46F18">
        <w:rPr>
          <w:rFonts w:cs="Arial"/>
          <w:noProof/>
          <w:szCs w:val="26"/>
        </w:rPr>
        <w:sym w:font="Symbol" w:char="F03A"/>
      </w:r>
      <w:r w:rsidR="00551A69" w:rsidRPr="00551A69">
        <w:rPr>
          <w:rFonts w:cs="Arial"/>
          <w:noProof/>
          <w:szCs w:val="26"/>
        </w:rPr>
        <w:t xml:space="preserve"> 200 </w:t>
      </w:r>
      <w:r w:rsidR="00551A69">
        <w:rPr>
          <w:rFonts w:cs="Arial"/>
          <w:noProof/>
          <w:szCs w:val="26"/>
        </w:rPr>
        <w:sym w:font="Symbol" w:char="F03D"/>
      </w:r>
      <w:r w:rsidR="00551A69" w:rsidRPr="00551A69">
        <w:rPr>
          <w:rFonts w:cs="Arial"/>
          <w:noProof/>
          <w:szCs w:val="26"/>
        </w:rPr>
        <w:t xml:space="preserve"> </w:t>
      </w:r>
      <w:r w:rsidR="00551A69" w:rsidRPr="00551A69">
        <w:rPr>
          <w:rFonts w:cs="Arial"/>
          <w:noProof/>
          <w:szCs w:val="26"/>
        </w:rPr>
        <w:tab/>
      </w:r>
      <w:r w:rsidR="00160A55" w:rsidRPr="007A7436">
        <w:rPr>
          <w:rFonts w:cs="Arial"/>
          <w:noProof/>
          <w:sz w:val="16"/>
          <w:szCs w:val="16"/>
        </w:rPr>
        <w:tab/>
      </w:r>
    </w:p>
    <w:p w:rsidR="00216ACE" w:rsidRPr="0048187C" w:rsidRDefault="00216ACE" w:rsidP="00216ACE">
      <w:pPr>
        <w:pStyle w:val="tabulacion"/>
        <w:spacing w:before="20" w:line="240" w:lineRule="auto"/>
        <w:ind w:left="0"/>
        <w:rPr>
          <w:sz w:val="16"/>
          <w:szCs w:val="16"/>
        </w:rPr>
        <w:sectPr w:rsidR="00216ACE" w:rsidRPr="0048187C" w:rsidSect="00831ACF">
          <w:headerReference w:type="even" r:id="rId10"/>
          <w:headerReference w:type="default" r:id="rId11"/>
          <w:footerReference w:type="even" r:id="rId12"/>
          <w:footerReference w:type="default" r:id="rId13"/>
          <w:pgSz w:w="11906" w:h="16838" w:code="9"/>
          <w:pgMar w:top="1361" w:right="851" w:bottom="1134" w:left="851" w:header="567" w:footer="709" w:gutter="0"/>
          <w:cols w:space="708"/>
          <w:docGrid w:linePitch="381"/>
        </w:sectPr>
      </w:pPr>
    </w:p>
    <w:p w:rsidR="007C051A" w:rsidRPr="009E0EE4" w:rsidRDefault="002B24F5" w:rsidP="009E0EE4">
      <w:pPr>
        <w:autoSpaceDE w:val="0"/>
        <w:autoSpaceDN w:val="0"/>
        <w:adjustRightInd w:val="0"/>
        <w:ind w:left="142"/>
        <w:rPr>
          <w:rFonts w:cs="Arial"/>
          <w:noProof/>
          <w:position w:val="6"/>
          <w:sz w:val="16"/>
          <w:szCs w:val="16"/>
        </w:rPr>
      </w:pPr>
      <w:r>
        <w:rPr>
          <w:rFonts w:cs="Arial"/>
          <w:noProof/>
          <w:szCs w:val="26"/>
        </w:rPr>
        <w:lastRenderedPageBreak/>
        <w:tab/>
      </w:r>
      <w:r>
        <w:rPr>
          <w:rFonts w:cs="Arial"/>
          <w:noProof/>
          <w:szCs w:val="26"/>
        </w:rPr>
        <w:tab/>
      </w:r>
      <w:r>
        <w:rPr>
          <w:rFonts w:cs="Arial"/>
          <w:noProof/>
          <w:szCs w:val="26"/>
        </w:rPr>
        <w:tab/>
      </w:r>
    </w:p>
    <w:p w:rsidR="005C1355" w:rsidRDefault="00A46F18" w:rsidP="00A46F18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A46F18">
        <w:rPr>
          <w:rFonts w:cs="Avenir LT Std 35 Light"/>
          <w:color w:val="221E1F"/>
          <w:szCs w:val="26"/>
        </w:rPr>
        <w:t>Expresa cada suma de productos como el producto de un número por una suma</w:t>
      </w:r>
      <w:r w:rsidR="00024004">
        <w:rPr>
          <w:rFonts w:cs="Avenir LT Std 35 Light"/>
          <w:color w:val="221E1F"/>
          <w:szCs w:val="26"/>
        </w:rPr>
        <w:t>.</w:t>
      </w:r>
    </w:p>
    <w:p w:rsidR="002028BA" w:rsidRDefault="002028BA" w:rsidP="002028B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0"/>
        <w:rPr>
          <w:sz w:val="16"/>
          <w:szCs w:val="16"/>
        </w:rPr>
      </w:pPr>
    </w:p>
    <w:p w:rsidR="00024004" w:rsidRPr="00024004" w:rsidRDefault="00024004" w:rsidP="00024004">
      <w:pPr>
        <w:tabs>
          <w:tab w:val="right" w:leader="dot" w:pos="9639"/>
        </w:tabs>
        <w:autoSpaceDE w:val="0"/>
        <w:autoSpaceDN w:val="0"/>
        <w:adjustRightInd w:val="0"/>
        <w:spacing w:after="240"/>
        <w:ind w:left="459" w:hanging="62"/>
        <w:rPr>
          <w:noProof/>
          <w:position w:val="6"/>
          <w:szCs w:val="26"/>
        </w:rPr>
      </w:pPr>
      <w:r w:rsidRPr="00024004">
        <w:rPr>
          <w:noProof/>
          <w:position w:val="6"/>
          <w:szCs w:val="26"/>
        </w:rPr>
        <w:t xml:space="preserve">a) </w:t>
      </w:r>
      <w:r w:rsidR="00A46F18" w:rsidRPr="00A46F18">
        <w:rPr>
          <w:noProof/>
          <w:position w:val="6"/>
          <w:szCs w:val="26"/>
        </w:rPr>
        <w:t xml:space="preserve">15 </w:t>
      </w:r>
      <w:r w:rsidR="00A46F18">
        <w:rPr>
          <w:noProof/>
          <w:position w:val="6"/>
          <w:szCs w:val="26"/>
        </w:rPr>
        <w:sym w:font="Symbol" w:char="F0B4"/>
      </w:r>
      <w:r w:rsidR="00A46F18" w:rsidRPr="00A46F18">
        <w:rPr>
          <w:noProof/>
          <w:position w:val="6"/>
          <w:szCs w:val="26"/>
        </w:rPr>
        <w:t xml:space="preserve"> 2 </w:t>
      </w:r>
      <w:r w:rsidR="00A46F18">
        <w:rPr>
          <w:noProof/>
          <w:position w:val="6"/>
          <w:szCs w:val="26"/>
        </w:rPr>
        <w:sym w:font="Symbol" w:char="F02B"/>
      </w:r>
      <w:r w:rsidR="00A46F18" w:rsidRPr="00A46F18">
        <w:rPr>
          <w:noProof/>
          <w:position w:val="6"/>
          <w:szCs w:val="26"/>
        </w:rPr>
        <w:t xml:space="preserve"> 15 </w:t>
      </w:r>
      <w:r w:rsidR="00A46F18">
        <w:rPr>
          <w:noProof/>
          <w:position w:val="6"/>
          <w:szCs w:val="26"/>
        </w:rPr>
        <w:sym w:font="Symbol" w:char="F0B4"/>
      </w:r>
      <w:r w:rsidR="00A46F18" w:rsidRPr="00A46F18">
        <w:rPr>
          <w:noProof/>
          <w:position w:val="6"/>
          <w:szCs w:val="26"/>
        </w:rPr>
        <w:t xml:space="preserve"> 4 </w:t>
      </w:r>
      <w:r>
        <w:rPr>
          <w:noProof/>
          <w:position w:val="6"/>
          <w:szCs w:val="26"/>
        </w:rPr>
        <w:sym w:font="Symbol" w:char="F03D"/>
      </w:r>
      <w:r w:rsidR="00A46F18">
        <w:rPr>
          <w:noProof/>
          <w:position w:val="6"/>
          <w:szCs w:val="26"/>
        </w:rPr>
        <w:t xml:space="preserve"> </w:t>
      </w:r>
      <w:r w:rsidR="00A46F18">
        <w:rPr>
          <w:noProof/>
          <w:position w:val="6"/>
          <w:szCs w:val="26"/>
        </w:rPr>
        <w:tab/>
      </w:r>
    </w:p>
    <w:p w:rsidR="004B1388" w:rsidRDefault="00024004" w:rsidP="00024004">
      <w:pPr>
        <w:tabs>
          <w:tab w:val="right" w:leader="dot" w:pos="9639"/>
        </w:tabs>
        <w:autoSpaceDE w:val="0"/>
        <w:autoSpaceDN w:val="0"/>
        <w:adjustRightInd w:val="0"/>
        <w:spacing w:after="240"/>
        <w:ind w:left="459" w:hanging="62"/>
        <w:rPr>
          <w:noProof/>
          <w:position w:val="6"/>
          <w:szCs w:val="26"/>
        </w:rPr>
      </w:pPr>
      <w:r w:rsidRPr="00024004">
        <w:rPr>
          <w:noProof/>
          <w:position w:val="6"/>
          <w:szCs w:val="26"/>
        </w:rPr>
        <w:t xml:space="preserve">b) </w:t>
      </w:r>
      <w:r w:rsidR="00A46F18" w:rsidRPr="00A46F18">
        <w:rPr>
          <w:noProof/>
          <w:position w:val="6"/>
          <w:szCs w:val="26"/>
        </w:rPr>
        <w:t xml:space="preserve">7 </w:t>
      </w:r>
      <w:r w:rsidR="00A46F18">
        <w:rPr>
          <w:noProof/>
          <w:position w:val="6"/>
          <w:szCs w:val="26"/>
        </w:rPr>
        <w:sym w:font="Symbol" w:char="F0B4"/>
      </w:r>
      <w:r w:rsidR="00A46F18" w:rsidRPr="00A46F18">
        <w:rPr>
          <w:noProof/>
          <w:position w:val="6"/>
          <w:szCs w:val="26"/>
        </w:rPr>
        <w:t xml:space="preserve"> 8 </w:t>
      </w:r>
      <w:r w:rsidR="00A46F18">
        <w:rPr>
          <w:noProof/>
          <w:position w:val="6"/>
          <w:szCs w:val="26"/>
        </w:rPr>
        <w:sym w:font="Symbol" w:char="F02B"/>
      </w:r>
      <w:r w:rsidR="00A46F18" w:rsidRPr="00A46F18">
        <w:rPr>
          <w:noProof/>
          <w:position w:val="6"/>
          <w:szCs w:val="26"/>
        </w:rPr>
        <w:t xml:space="preserve"> 9 </w:t>
      </w:r>
      <w:r w:rsidR="00A46F18">
        <w:rPr>
          <w:noProof/>
          <w:position w:val="6"/>
          <w:szCs w:val="26"/>
        </w:rPr>
        <w:sym w:font="Symbol" w:char="F0B4"/>
      </w:r>
      <w:r w:rsidR="00A46F18" w:rsidRPr="00A46F18">
        <w:rPr>
          <w:noProof/>
          <w:position w:val="6"/>
          <w:szCs w:val="26"/>
        </w:rPr>
        <w:t xml:space="preserve"> 8 </w:t>
      </w:r>
      <w:r w:rsidRPr="00024004">
        <w:rPr>
          <w:noProof/>
          <w:position w:val="6"/>
          <w:szCs w:val="26"/>
        </w:rPr>
        <w:t xml:space="preserve"> </w:t>
      </w:r>
      <w:r>
        <w:rPr>
          <w:noProof/>
          <w:position w:val="6"/>
          <w:szCs w:val="26"/>
        </w:rPr>
        <w:sym w:font="Symbol" w:char="F03D"/>
      </w:r>
      <w:r w:rsidR="00A46F18">
        <w:rPr>
          <w:noProof/>
          <w:position w:val="6"/>
          <w:szCs w:val="26"/>
        </w:rPr>
        <w:t xml:space="preserve"> </w:t>
      </w:r>
      <w:r w:rsidR="00A46F18">
        <w:rPr>
          <w:noProof/>
          <w:position w:val="6"/>
          <w:szCs w:val="26"/>
        </w:rPr>
        <w:tab/>
      </w:r>
    </w:p>
    <w:p w:rsidR="004B1388" w:rsidRPr="00EB7BF6" w:rsidRDefault="004B1388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Cs w:val="26"/>
        </w:rPr>
      </w:pPr>
    </w:p>
    <w:p w:rsidR="00CE39BF" w:rsidRPr="00583F1F" w:rsidRDefault="00CE39BF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 w:val="16"/>
          <w:szCs w:val="16"/>
        </w:rPr>
      </w:pPr>
    </w:p>
    <w:p w:rsidR="00CE39BF" w:rsidRDefault="00A46F18" w:rsidP="00A46F18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color w:val="141515"/>
          <w:szCs w:val="26"/>
        </w:rPr>
      </w:pPr>
      <w:r w:rsidRPr="00A46F18">
        <w:rPr>
          <w:rFonts w:cs="Avenir LT Std 35 Light"/>
          <w:color w:val="221E1F"/>
          <w:szCs w:val="26"/>
        </w:rPr>
        <w:t>¿Cuál es el divisor y el resto de una división entera cuyo cociente es 809 y el dividendo es 410</w:t>
      </w:r>
      <w:r w:rsidRPr="00A46F18">
        <w:rPr>
          <w:rFonts w:cs="Avenir LT Std 35 Light"/>
          <w:color w:val="221E1F"/>
          <w:sz w:val="14"/>
          <w:szCs w:val="14"/>
        </w:rPr>
        <w:t xml:space="preserve"> </w:t>
      </w:r>
      <w:proofErr w:type="gramStart"/>
      <w:r w:rsidRPr="00A46F18">
        <w:rPr>
          <w:rFonts w:cs="Avenir LT Std 35 Light"/>
          <w:color w:val="221E1F"/>
          <w:szCs w:val="26"/>
        </w:rPr>
        <w:t>200?</w:t>
      </w:r>
      <w:r w:rsidR="00024004" w:rsidRPr="00024004">
        <w:rPr>
          <w:rFonts w:cs="Avenir LT Std 35 Light"/>
          <w:color w:val="221E1F"/>
          <w:szCs w:val="26"/>
        </w:rPr>
        <w:t>.</w:t>
      </w:r>
      <w:proofErr w:type="gramEnd"/>
    </w:p>
    <w:p w:rsidR="002111D3" w:rsidRDefault="002111D3" w:rsidP="004B1388">
      <w:pPr>
        <w:tabs>
          <w:tab w:val="left" w:pos="1985"/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567" w:hanging="567"/>
        <w:rPr>
          <w:rFonts w:cs="Arial"/>
          <w:noProof/>
          <w:sz w:val="16"/>
          <w:szCs w:val="16"/>
        </w:rPr>
      </w:pPr>
    </w:p>
    <w:p w:rsidR="00583F1F" w:rsidRDefault="00583F1F" w:rsidP="00831ACF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397"/>
        <w:rPr>
          <w:noProof/>
          <w:position w:val="6"/>
          <w:szCs w:val="26"/>
        </w:rPr>
      </w:pPr>
    </w:p>
    <w:p w:rsidR="00A46F18" w:rsidRDefault="00A46F18" w:rsidP="00831ACF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397"/>
        <w:rPr>
          <w:noProof/>
          <w:position w:val="6"/>
          <w:szCs w:val="26"/>
        </w:rPr>
      </w:pPr>
    </w:p>
    <w:p w:rsidR="00A46F18" w:rsidRDefault="00A46F18" w:rsidP="00831ACF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397"/>
        <w:rPr>
          <w:noProof/>
          <w:position w:val="6"/>
          <w:szCs w:val="26"/>
        </w:rPr>
      </w:pPr>
    </w:p>
    <w:p w:rsidR="00A46F18" w:rsidRPr="00A46F18" w:rsidRDefault="00A46F18" w:rsidP="00A46F18">
      <w:pPr>
        <w:tabs>
          <w:tab w:val="right" w:leader="dot" w:pos="9639"/>
        </w:tabs>
        <w:autoSpaceDE w:val="0"/>
        <w:autoSpaceDN w:val="0"/>
        <w:adjustRightInd w:val="0"/>
        <w:ind w:left="397"/>
        <w:rPr>
          <w:noProof/>
          <w:position w:val="6"/>
          <w:szCs w:val="26"/>
        </w:rPr>
      </w:pPr>
      <w:r>
        <w:rPr>
          <w:noProof/>
          <w:position w:val="6"/>
          <w:szCs w:val="26"/>
        </w:rPr>
        <w:tab/>
      </w:r>
    </w:p>
    <w:p w:rsidR="00A46F18" w:rsidRPr="00583F1F" w:rsidRDefault="00A46F18" w:rsidP="00831ACF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397"/>
        <w:rPr>
          <w:noProof/>
          <w:position w:val="6"/>
          <w:sz w:val="16"/>
          <w:szCs w:val="16"/>
        </w:rPr>
      </w:pPr>
    </w:p>
    <w:p w:rsidR="00583F1F" w:rsidRPr="00583F1F" w:rsidRDefault="00583F1F" w:rsidP="00831ACF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397"/>
        <w:rPr>
          <w:noProof/>
          <w:position w:val="6"/>
          <w:sz w:val="16"/>
          <w:szCs w:val="16"/>
        </w:rPr>
      </w:pPr>
    </w:p>
    <w:p w:rsidR="0043691A" w:rsidRDefault="0043691A" w:rsidP="00A46F18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43691A">
        <w:rPr>
          <w:rFonts w:cs="Arial"/>
          <w:noProof/>
          <w:szCs w:val="26"/>
        </w:rPr>
        <w:tab/>
      </w:r>
      <w:r w:rsidR="00A46F18" w:rsidRPr="00A46F18">
        <w:rPr>
          <w:rFonts w:cs="Avenir LT Std 35 Light"/>
          <w:color w:val="221E1F"/>
          <w:szCs w:val="26"/>
        </w:rPr>
        <w:t>Realiza dos divisiones que tengan de cociente 101 y de resto 22.</w:t>
      </w:r>
    </w:p>
    <w:p w:rsidR="0043691A" w:rsidRPr="00EB7BF6" w:rsidRDefault="0043691A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1134" w:hanging="567"/>
        <w:rPr>
          <w:rFonts w:cs="Arial"/>
          <w:noProof/>
          <w:szCs w:val="26"/>
        </w:rPr>
      </w:pPr>
    </w:p>
    <w:p w:rsidR="00A46F18" w:rsidRPr="00A46F18" w:rsidRDefault="00A46F18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1134" w:hanging="567"/>
        <w:rPr>
          <w:rFonts w:cs="Arial"/>
          <w:noProof/>
          <w:szCs w:val="26"/>
        </w:rPr>
      </w:pPr>
    </w:p>
    <w:p w:rsidR="00A46F18" w:rsidRPr="00A46F18" w:rsidRDefault="00A46F18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1134" w:hanging="567"/>
        <w:rPr>
          <w:rFonts w:cs="Arial"/>
          <w:noProof/>
          <w:szCs w:val="26"/>
        </w:rPr>
      </w:pPr>
    </w:p>
    <w:p w:rsidR="00A46F18" w:rsidRPr="00A46F18" w:rsidRDefault="00A46F18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1134" w:hanging="567"/>
        <w:rPr>
          <w:rFonts w:cs="Arial"/>
          <w:noProof/>
          <w:szCs w:val="26"/>
        </w:rPr>
      </w:pPr>
    </w:p>
    <w:p w:rsidR="001E575E" w:rsidRPr="00583F1F" w:rsidRDefault="001E575E" w:rsidP="005A792C">
      <w:pPr>
        <w:tabs>
          <w:tab w:val="left" w:pos="2694"/>
          <w:tab w:val="left" w:pos="5387"/>
          <w:tab w:val="left" w:pos="7797"/>
          <w:tab w:val="right" w:leader="dot" w:pos="10149"/>
        </w:tabs>
        <w:autoSpaceDE w:val="0"/>
        <w:autoSpaceDN w:val="0"/>
        <w:adjustRightInd w:val="0"/>
        <w:ind w:left="397"/>
        <w:rPr>
          <w:noProof/>
          <w:sz w:val="16"/>
          <w:szCs w:val="16"/>
        </w:rPr>
      </w:pPr>
    </w:p>
    <w:p w:rsidR="002705E0" w:rsidRPr="00583F1F" w:rsidRDefault="002705E0" w:rsidP="005A792C">
      <w:pPr>
        <w:tabs>
          <w:tab w:val="left" w:pos="2694"/>
          <w:tab w:val="left" w:pos="5387"/>
          <w:tab w:val="left" w:pos="7797"/>
          <w:tab w:val="right" w:leader="dot" w:pos="10149"/>
        </w:tabs>
        <w:autoSpaceDE w:val="0"/>
        <w:autoSpaceDN w:val="0"/>
        <w:adjustRightInd w:val="0"/>
        <w:ind w:left="397"/>
        <w:rPr>
          <w:noProof/>
          <w:sz w:val="16"/>
          <w:szCs w:val="16"/>
        </w:rPr>
      </w:pPr>
    </w:p>
    <w:p w:rsidR="002705E0" w:rsidRPr="005A792C" w:rsidRDefault="0043691A" w:rsidP="00A46F18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szCs w:val="26"/>
        </w:rPr>
      </w:pPr>
      <w:r w:rsidRPr="0043691A">
        <w:rPr>
          <w:rFonts w:cs="Arial"/>
          <w:noProof/>
          <w:szCs w:val="26"/>
        </w:rPr>
        <w:tab/>
      </w:r>
      <w:r w:rsidR="00A46F18" w:rsidRPr="00A46F18">
        <w:rPr>
          <w:rFonts w:cs="Avenir LT Std 35 Light"/>
          <w:color w:val="221E1F"/>
          <w:szCs w:val="26"/>
        </w:rPr>
        <w:t>Comprueba estas operaciones con ayuda de la calculadora y corrige los errores.</w:t>
      </w:r>
    </w:p>
    <w:p w:rsidR="005A792C" w:rsidRPr="005A792C" w:rsidRDefault="005A792C" w:rsidP="005A792C">
      <w:pPr>
        <w:autoSpaceDE w:val="0"/>
        <w:autoSpaceDN w:val="0"/>
        <w:adjustRightInd w:val="0"/>
        <w:ind w:left="426"/>
        <w:rPr>
          <w:rFonts w:cs="Avenir LT Std 35 Light"/>
          <w:color w:val="221E1F"/>
          <w:sz w:val="16"/>
          <w:szCs w:val="16"/>
        </w:rPr>
      </w:pPr>
    </w:p>
    <w:p w:rsidR="00A46F18" w:rsidRPr="00A46F18" w:rsidRDefault="00A46F18" w:rsidP="00A46F18">
      <w:pPr>
        <w:autoSpaceDE w:val="0"/>
        <w:autoSpaceDN w:val="0"/>
        <w:adjustRightInd w:val="0"/>
        <w:spacing w:after="120"/>
        <w:ind w:left="425"/>
        <w:rPr>
          <w:rFonts w:cs="Avenir LT Std 35 Light"/>
          <w:color w:val="221E1F"/>
          <w:szCs w:val="26"/>
        </w:rPr>
      </w:pPr>
      <w:r w:rsidRPr="00A46F18">
        <w:rPr>
          <w:rFonts w:cs="Avenir LT Std 35 Light"/>
          <w:color w:val="221E1F"/>
          <w:szCs w:val="26"/>
        </w:rPr>
        <w:t xml:space="preserve">a) 354 768 </w:t>
      </w:r>
      <w:r w:rsidRPr="00A46F18">
        <w:rPr>
          <w:rFonts w:cs="Avenir LT Std 35 Light"/>
          <w:color w:val="221E1F"/>
          <w:szCs w:val="26"/>
        </w:rPr>
        <w:sym w:font="Symbol" w:char="F02B"/>
      </w:r>
      <w:r w:rsidRPr="00A46F18">
        <w:rPr>
          <w:rFonts w:cs="Avenir LT Std 35 Light"/>
          <w:color w:val="221E1F"/>
          <w:szCs w:val="26"/>
        </w:rPr>
        <w:t xml:space="preserve"> 987 000 </w:t>
      </w:r>
      <w:r w:rsidRPr="00A46F18">
        <w:rPr>
          <w:rFonts w:cs="Avenir LT Std 35 Light"/>
          <w:color w:val="221E1F"/>
          <w:szCs w:val="26"/>
        </w:rPr>
        <w:sym w:font="Symbol" w:char="F03D"/>
      </w:r>
      <w:r w:rsidRPr="00A46F18">
        <w:rPr>
          <w:rFonts w:cs="Avenir LT Std 35 Light"/>
          <w:color w:val="221E1F"/>
          <w:szCs w:val="26"/>
        </w:rPr>
        <w:t xml:space="preserve"> 1 381 769</w:t>
      </w:r>
    </w:p>
    <w:p w:rsidR="00A46F18" w:rsidRPr="00A46F18" w:rsidRDefault="00A46F18" w:rsidP="00A46F18">
      <w:pPr>
        <w:autoSpaceDE w:val="0"/>
        <w:autoSpaceDN w:val="0"/>
        <w:adjustRightInd w:val="0"/>
        <w:spacing w:after="120"/>
        <w:ind w:left="425"/>
        <w:rPr>
          <w:rFonts w:cs="Avenir LT Std 35 Light"/>
          <w:color w:val="221E1F"/>
          <w:szCs w:val="26"/>
        </w:rPr>
      </w:pPr>
      <w:r w:rsidRPr="00A46F18">
        <w:rPr>
          <w:rFonts w:cs="Avenir LT Std 35 Light"/>
          <w:color w:val="221E1F"/>
          <w:szCs w:val="26"/>
        </w:rPr>
        <w:t xml:space="preserve">b) 893 567 </w:t>
      </w:r>
      <w:r w:rsidRPr="00A46F18">
        <w:rPr>
          <w:rFonts w:cs="Avenir LT Std 35 Light"/>
          <w:color w:val="221E1F"/>
          <w:szCs w:val="26"/>
        </w:rPr>
        <w:sym w:font="Symbol" w:char="F02D"/>
      </w:r>
      <w:r w:rsidRPr="00A46F18">
        <w:rPr>
          <w:rFonts w:cs="Avenir LT Std 35 Light"/>
          <w:color w:val="221E1F"/>
          <w:szCs w:val="26"/>
        </w:rPr>
        <w:t xml:space="preserve"> 23 654 </w:t>
      </w:r>
      <w:r w:rsidRPr="00A46F18">
        <w:rPr>
          <w:rFonts w:cs="Avenir LT Std 35 Light"/>
          <w:color w:val="221E1F"/>
          <w:szCs w:val="26"/>
        </w:rPr>
        <w:sym w:font="Symbol" w:char="F03D"/>
      </w:r>
      <w:r w:rsidRPr="00A46F18">
        <w:rPr>
          <w:rFonts w:cs="Avenir LT Std 35 Light"/>
          <w:color w:val="221E1F"/>
          <w:szCs w:val="26"/>
        </w:rPr>
        <w:t xml:space="preserve"> 69 913</w:t>
      </w:r>
    </w:p>
    <w:p w:rsidR="00A46F18" w:rsidRPr="00A46F18" w:rsidRDefault="00A46F18" w:rsidP="00A46F18">
      <w:pPr>
        <w:autoSpaceDE w:val="0"/>
        <w:autoSpaceDN w:val="0"/>
        <w:adjustRightInd w:val="0"/>
        <w:spacing w:after="120"/>
        <w:ind w:left="425"/>
        <w:rPr>
          <w:rFonts w:cs="Avenir LT Std 35 Light"/>
          <w:color w:val="221E1F"/>
          <w:szCs w:val="26"/>
        </w:rPr>
      </w:pPr>
      <w:r w:rsidRPr="00A46F18">
        <w:rPr>
          <w:rFonts w:cs="Avenir LT Std 35 Light"/>
          <w:color w:val="221E1F"/>
          <w:szCs w:val="26"/>
        </w:rPr>
        <w:t xml:space="preserve">c) 390 </w:t>
      </w:r>
      <w:r w:rsidRPr="00A46F18">
        <w:rPr>
          <w:rFonts w:cs="Avenir LT Std 35 Light"/>
          <w:color w:val="221E1F"/>
          <w:szCs w:val="26"/>
        </w:rPr>
        <w:sym w:font="Symbol" w:char="F0B4"/>
      </w:r>
      <w:r w:rsidRPr="00A46F18">
        <w:rPr>
          <w:rFonts w:cs="Avenir LT Std 35 Light"/>
          <w:color w:val="221E1F"/>
          <w:szCs w:val="26"/>
        </w:rPr>
        <w:t xml:space="preserve"> 435 </w:t>
      </w:r>
      <w:r w:rsidRPr="00A46F18">
        <w:rPr>
          <w:rFonts w:cs="Avenir LT Std 35 Light"/>
          <w:color w:val="221E1F"/>
          <w:szCs w:val="26"/>
        </w:rPr>
        <w:sym w:font="Symbol" w:char="F03D"/>
      </w:r>
      <w:r w:rsidRPr="00A46F18">
        <w:rPr>
          <w:rFonts w:cs="Avenir LT Std 35 Light"/>
          <w:color w:val="221E1F"/>
          <w:szCs w:val="26"/>
        </w:rPr>
        <w:t xml:space="preserve"> 169 050</w:t>
      </w:r>
    </w:p>
    <w:p w:rsidR="00A46F18" w:rsidRPr="00A46F18" w:rsidRDefault="00A46F18" w:rsidP="00A46F18">
      <w:pPr>
        <w:autoSpaceDE w:val="0"/>
        <w:autoSpaceDN w:val="0"/>
        <w:adjustRightInd w:val="0"/>
        <w:ind w:left="426"/>
        <w:rPr>
          <w:rFonts w:cs="Avenir LT Std 35 Light"/>
          <w:color w:val="221E1F"/>
          <w:szCs w:val="26"/>
        </w:rPr>
      </w:pPr>
      <w:r w:rsidRPr="00A46F18">
        <w:rPr>
          <w:rFonts w:cs="Avenir LT Std 35 Light"/>
          <w:color w:val="221E1F"/>
          <w:szCs w:val="26"/>
        </w:rPr>
        <w:t xml:space="preserve">d) 234 604 </w:t>
      </w:r>
      <w:r w:rsidRPr="00A46F18">
        <w:rPr>
          <w:rFonts w:cs="Avenir LT Std 35 Light"/>
          <w:color w:val="221E1F"/>
          <w:szCs w:val="26"/>
        </w:rPr>
        <w:sym w:font="Symbol" w:char="F03A"/>
      </w:r>
      <w:r w:rsidRPr="00A46F18">
        <w:rPr>
          <w:rFonts w:cs="Avenir LT Std 35 Light"/>
          <w:color w:val="221E1F"/>
          <w:szCs w:val="26"/>
        </w:rPr>
        <w:t xml:space="preserve"> 659 </w:t>
      </w:r>
      <w:r w:rsidRPr="00A46F18">
        <w:rPr>
          <w:rFonts w:cs="Avenir LT Std 35 Light"/>
          <w:color w:val="221E1F"/>
          <w:szCs w:val="26"/>
        </w:rPr>
        <w:sym w:font="Symbol" w:char="F03D"/>
      </w:r>
      <w:r w:rsidRPr="00A46F18">
        <w:rPr>
          <w:rFonts w:cs="Avenir LT Std 35 Light"/>
          <w:color w:val="221E1F"/>
          <w:szCs w:val="26"/>
        </w:rPr>
        <w:t xml:space="preserve"> 536</w:t>
      </w:r>
    </w:p>
    <w:p w:rsidR="00A8520F" w:rsidRPr="00EB7BF6" w:rsidRDefault="00A8520F" w:rsidP="00187D5C">
      <w:pPr>
        <w:autoSpaceDE w:val="0"/>
        <w:autoSpaceDN w:val="0"/>
        <w:adjustRightInd w:val="0"/>
        <w:ind w:left="340"/>
        <w:rPr>
          <w:rFonts w:cs="Arial"/>
          <w:noProof/>
          <w:szCs w:val="26"/>
        </w:rPr>
      </w:pPr>
    </w:p>
    <w:p w:rsidR="001E575E" w:rsidRPr="0086279B" w:rsidRDefault="001E575E" w:rsidP="00187D5C">
      <w:pPr>
        <w:autoSpaceDE w:val="0"/>
        <w:autoSpaceDN w:val="0"/>
        <w:adjustRightInd w:val="0"/>
        <w:ind w:left="340"/>
        <w:rPr>
          <w:rFonts w:cs="Arial"/>
          <w:noProof/>
          <w:sz w:val="16"/>
          <w:szCs w:val="16"/>
        </w:rPr>
      </w:pPr>
    </w:p>
    <w:p w:rsidR="003B6381" w:rsidRPr="003B6381" w:rsidRDefault="00A46F18" w:rsidP="00A46F18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rFonts w:cs="Arial"/>
          <w:noProof/>
          <w:szCs w:val="26"/>
        </w:rPr>
      </w:pPr>
      <w:r w:rsidRPr="00A46F18">
        <w:rPr>
          <w:rFonts w:cs="Avenir LT Std 35 Light"/>
          <w:color w:val="221E1F"/>
          <w:szCs w:val="26"/>
        </w:rPr>
        <w:t>Inventa un problema que se resuelva mediante una división exacta cuyo di</w:t>
      </w:r>
      <w:r w:rsidRPr="00A46F18">
        <w:rPr>
          <w:rFonts w:cs="Avenir LT Std 35 Light"/>
          <w:color w:val="221E1F"/>
          <w:szCs w:val="26"/>
        </w:rPr>
        <w:softHyphen/>
        <w:t>visor sea 370 y el cociente 105. Después, resuélvelo.</w:t>
      </w:r>
    </w:p>
    <w:p w:rsidR="005A792C" w:rsidRPr="00A46F18" w:rsidRDefault="005A792C" w:rsidP="0086279B">
      <w:pPr>
        <w:autoSpaceDE w:val="0"/>
        <w:autoSpaceDN w:val="0"/>
        <w:adjustRightInd w:val="0"/>
        <w:ind w:left="426"/>
        <w:rPr>
          <w:rFonts w:cs="Arial"/>
          <w:noProof/>
          <w:sz w:val="16"/>
          <w:szCs w:val="16"/>
        </w:rPr>
      </w:pPr>
    </w:p>
    <w:p w:rsidR="005A792C" w:rsidRDefault="00A46F18" w:rsidP="00EB7BF6">
      <w:pPr>
        <w:tabs>
          <w:tab w:val="left" w:leader="dot" w:pos="9923"/>
        </w:tabs>
        <w:autoSpaceDE w:val="0"/>
        <w:autoSpaceDN w:val="0"/>
        <w:adjustRightInd w:val="0"/>
        <w:spacing w:after="200"/>
        <w:ind w:left="425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ab/>
      </w:r>
    </w:p>
    <w:p w:rsidR="005A792C" w:rsidRDefault="00A46F18" w:rsidP="00EB7BF6">
      <w:pPr>
        <w:tabs>
          <w:tab w:val="left" w:leader="dot" w:pos="9923"/>
        </w:tabs>
        <w:autoSpaceDE w:val="0"/>
        <w:autoSpaceDN w:val="0"/>
        <w:adjustRightInd w:val="0"/>
        <w:spacing w:after="200"/>
        <w:ind w:left="425"/>
        <w:rPr>
          <w:szCs w:val="26"/>
        </w:rPr>
      </w:pPr>
      <w:r>
        <w:rPr>
          <w:szCs w:val="26"/>
        </w:rPr>
        <w:tab/>
      </w:r>
    </w:p>
    <w:p w:rsidR="0086279B" w:rsidRDefault="0086279B" w:rsidP="0086279B">
      <w:pPr>
        <w:tabs>
          <w:tab w:val="left" w:leader="dot" w:pos="9923"/>
        </w:tabs>
        <w:autoSpaceDE w:val="0"/>
        <w:autoSpaceDN w:val="0"/>
        <w:adjustRightInd w:val="0"/>
        <w:ind w:left="426"/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</w:p>
    <w:p w:rsidR="00A46F18" w:rsidRPr="00EB7BF6" w:rsidRDefault="00A46F18" w:rsidP="0086279B">
      <w:pPr>
        <w:tabs>
          <w:tab w:val="left" w:leader="dot" w:pos="9923"/>
        </w:tabs>
        <w:autoSpaceDE w:val="0"/>
        <w:autoSpaceDN w:val="0"/>
        <w:adjustRightInd w:val="0"/>
        <w:ind w:left="426"/>
        <w:rPr>
          <w:szCs w:val="26"/>
        </w:rPr>
      </w:pPr>
    </w:p>
    <w:p w:rsidR="00A46F18" w:rsidRPr="00A46F18" w:rsidRDefault="00A46F18" w:rsidP="0086279B">
      <w:pPr>
        <w:tabs>
          <w:tab w:val="left" w:leader="dot" w:pos="9923"/>
        </w:tabs>
        <w:autoSpaceDE w:val="0"/>
        <w:autoSpaceDN w:val="0"/>
        <w:adjustRightInd w:val="0"/>
        <w:ind w:left="426"/>
        <w:rPr>
          <w:sz w:val="16"/>
          <w:szCs w:val="16"/>
        </w:rPr>
      </w:pPr>
    </w:p>
    <w:p w:rsidR="00A46F18" w:rsidRDefault="00A46F18" w:rsidP="00A46F18">
      <w:pPr>
        <w:numPr>
          <w:ilvl w:val="0"/>
          <w:numId w:val="20"/>
        </w:numPr>
        <w:autoSpaceDE w:val="0"/>
        <w:autoSpaceDN w:val="0"/>
        <w:adjustRightInd w:val="0"/>
        <w:ind w:left="426" w:hanging="284"/>
        <w:rPr>
          <w:szCs w:val="26"/>
        </w:rPr>
      </w:pPr>
      <w:r w:rsidRPr="00A46F18">
        <w:rPr>
          <w:szCs w:val="26"/>
        </w:rPr>
        <w:t xml:space="preserve">Escribe el enunciado de un problema que </w:t>
      </w:r>
      <w:r w:rsidR="006325D6">
        <w:rPr>
          <w:szCs w:val="26"/>
        </w:rPr>
        <w:t>se resuelva mediante esta expre</w:t>
      </w:r>
      <w:r w:rsidRPr="00A46F18">
        <w:rPr>
          <w:szCs w:val="26"/>
        </w:rPr>
        <w:t xml:space="preserve">sión matemática: 500 </w:t>
      </w:r>
      <w:r>
        <w:rPr>
          <w:szCs w:val="26"/>
        </w:rPr>
        <w:sym w:font="Symbol" w:char="F02D"/>
      </w:r>
      <w:r w:rsidRPr="00A46F18">
        <w:rPr>
          <w:szCs w:val="26"/>
        </w:rPr>
        <w:t xml:space="preserve"> 9 </w:t>
      </w:r>
      <w:r>
        <w:rPr>
          <w:szCs w:val="26"/>
        </w:rPr>
        <w:sym w:font="Symbol" w:char="F0B4"/>
      </w:r>
      <w:r w:rsidRPr="00A46F18">
        <w:rPr>
          <w:szCs w:val="26"/>
        </w:rPr>
        <w:t xml:space="preserve"> 12 </w:t>
      </w:r>
      <w:r>
        <w:rPr>
          <w:szCs w:val="26"/>
        </w:rPr>
        <w:sym w:font="Symbol" w:char="F02D"/>
      </w:r>
      <w:r w:rsidRPr="00A46F18">
        <w:rPr>
          <w:szCs w:val="26"/>
        </w:rPr>
        <w:t xml:space="preserve"> 15 </w:t>
      </w:r>
      <w:r>
        <w:rPr>
          <w:szCs w:val="26"/>
        </w:rPr>
        <w:sym w:font="Symbol" w:char="F0B4"/>
      </w:r>
      <w:r w:rsidRPr="00A46F18">
        <w:rPr>
          <w:szCs w:val="26"/>
        </w:rPr>
        <w:t xml:space="preserve"> 12.</w:t>
      </w:r>
    </w:p>
    <w:p w:rsidR="006325D6" w:rsidRPr="006325D6" w:rsidRDefault="006325D6" w:rsidP="006325D6">
      <w:pPr>
        <w:autoSpaceDE w:val="0"/>
        <w:autoSpaceDN w:val="0"/>
        <w:adjustRightInd w:val="0"/>
        <w:ind w:left="426"/>
        <w:rPr>
          <w:sz w:val="16"/>
          <w:szCs w:val="16"/>
        </w:rPr>
      </w:pPr>
    </w:p>
    <w:p w:rsidR="006325D6" w:rsidRDefault="006325D6" w:rsidP="00EB7BF6">
      <w:pPr>
        <w:tabs>
          <w:tab w:val="left" w:leader="dot" w:pos="9923"/>
        </w:tabs>
        <w:autoSpaceDE w:val="0"/>
        <w:autoSpaceDN w:val="0"/>
        <w:adjustRightInd w:val="0"/>
        <w:spacing w:after="200"/>
        <w:ind w:left="425"/>
        <w:rPr>
          <w:szCs w:val="26"/>
        </w:rPr>
      </w:pPr>
      <w:r>
        <w:rPr>
          <w:szCs w:val="26"/>
        </w:rPr>
        <w:tab/>
      </w:r>
    </w:p>
    <w:p w:rsidR="006325D6" w:rsidRDefault="006325D6" w:rsidP="00EB7BF6">
      <w:pPr>
        <w:tabs>
          <w:tab w:val="left" w:leader="dot" w:pos="9923"/>
        </w:tabs>
        <w:autoSpaceDE w:val="0"/>
        <w:autoSpaceDN w:val="0"/>
        <w:adjustRightInd w:val="0"/>
        <w:spacing w:after="200"/>
        <w:ind w:left="425"/>
        <w:rPr>
          <w:szCs w:val="26"/>
        </w:rPr>
      </w:pPr>
      <w:r>
        <w:rPr>
          <w:szCs w:val="26"/>
        </w:rPr>
        <w:tab/>
      </w:r>
    </w:p>
    <w:p w:rsidR="006325D6" w:rsidRPr="0086279B" w:rsidRDefault="006325D6" w:rsidP="006325D6">
      <w:pPr>
        <w:tabs>
          <w:tab w:val="left" w:leader="dot" w:pos="9923"/>
        </w:tabs>
        <w:autoSpaceDE w:val="0"/>
        <w:autoSpaceDN w:val="0"/>
        <w:adjustRightInd w:val="0"/>
        <w:spacing w:after="120"/>
        <w:ind w:left="425"/>
        <w:rPr>
          <w:szCs w:val="26"/>
        </w:rPr>
      </w:pPr>
      <w:r>
        <w:rPr>
          <w:szCs w:val="26"/>
        </w:rPr>
        <w:tab/>
      </w:r>
    </w:p>
    <w:sectPr w:rsidR="006325D6" w:rsidRPr="0086279B" w:rsidSect="00831ACF">
      <w:headerReference w:type="default" r:id="rId14"/>
      <w:pgSz w:w="11906" w:h="16838" w:code="9"/>
      <w:pgMar w:top="1383" w:right="851" w:bottom="1134" w:left="85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B33BB" w:rsidRDefault="002B33BB">
      <w:r>
        <w:separator/>
      </w:r>
    </w:p>
  </w:endnote>
  <w:endnote w:type="continuationSeparator" w:id="0">
    <w:p w:rsidR="002B33BB" w:rsidRDefault="002B33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tura Std Medium">
    <w:charset w:val="00"/>
    <w:family w:val="auto"/>
    <w:pitch w:val="variable"/>
    <w:sig w:usb0="00000003" w:usb1="00000000" w:usb2="00000000" w:usb3="00000000" w:csb0="00000001" w:csb1="00000000"/>
  </w:font>
  <w:font w:name="Avenir LT Std 35 Light">
    <w:altName w:val="Avenir LT Std 35 Light"/>
    <w:charset w:val="00"/>
    <w:family w:val="auto"/>
    <w:pitch w:val="variable"/>
    <w:sig w:usb0="00000003" w:usb1="00000000" w:usb2="00000000" w:usb3="00000000" w:csb0="00000001" w:csb1="00000000"/>
  </w:font>
  <w:font w:name="Gotham Bold">
    <w:altName w:val="Gotham Bold"/>
    <w:charset w:val="00"/>
    <w:family w:val="auto"/>
    <w:pitch w:val="variable"/>
    <w:sig w:usb0="00000003" w:usb1="4000005B" w:usb2="00000000" w:usb3="00000000" w:csb0="0000009B" w:csb1="00000000"/>
  </w:font>
  <w:font w:name="ITC Franklin Gothic Std Heavy">
    <w:charset w:val="00"/>
    <w:family w:val="auto"/>
    <w:pitch w:val="variable"/>
    <w:sig w:usb0="00000003" w:usb1="00000000" w:usb2="00000000" w:usb3="00000000" w:csb0="00000001" w:csb1="00000000"/>
  </w:font>
  <w:font w:name="Avenir LT Std 55 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617B3" w:rsidRPr="00591A53" w:rsidRDefault="00F617B3" w:rsidP="00591A53">
    <w:pPr>
      <w:pStyle w:val="Piedepgina"/>
      <w:jc w:val="right"/>
      <w:rPr>
        <w:rFonts w:cs="Arial"/>
        <w:sz w:val="16"/>
        <w:szCs w:val="16"/>
        <w:lang w:val="es-ES_tradnl"/>
      </w:rPr>
    </w:pPr>
    <w:r w:rsidRPr="00E232FE">
      <w:rPr>
        <w:rFonts w:cs="Arial"/>
        <w:sz w:val="16"/>
        <w:szCs w:val="16"/>
        <w:lang w:val="es-ES_tradnl"/>
      </w:rPr>
      <w:t>©</w:t>
    </w:r>
    <w:r>
      <w:rPr>
        <w:rFonts w:cs="Arial"/>
        <w:sz w:val="16"/>
        <w:szCs w:val="16"/>
        <w:lang w:val="es-ES_tradnl"/>
      </w:rPr>
      <w:t xml:space="preserve"> GRUPO ANAYA, S.A</w:t>
    </w:r>
    <w:r w:rsidRPr="00E232FE">
      <w:rPr>
        <w:rFonts w:cs="Arial"/>
        <w:sz w:val="16"/>
        <w:szCs w:val="16"/>
        <w:lang w:val="es-ES_tradnl"/>
      </w:rPr>
      <w:t>. Material fotocopiable autorizado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617B3" w:rsidRPr="00591A53" w:rsidRDefault="00F617B3" w:rsidP="00591A53">
    <w:pPr>
      <w:pStyle w:val="Piedepgina"/>
      <w:jc w:val="right"/>
      <w:rPr>
        <w:rFonts w:cs="Arial"/>
        <w:sz w:val="16"/>
        <w:szCs w:val="16"/>
        <w:lang w:val="es-ES_tradn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B33BB" w:rsidRDefault="002B33BB">
      <w:r>
        <w:separator/>
      </w:r>
    </w:p>
  </w:footnote>
  <w:footnote w:type="continuationSeparator" w:id="0">
    <w:p w:rsidR="002B33BB" w:rsidRDefault="002B33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Ind w:w="15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8893"/>
      <w:gridCol w:w="731"/>
    </w:tblGrid>
    <w:tr w:rsidR="00F617B3" w:rsidRPr="001C2043" w:rsidTr="00915DAA">
      <w:trPr>
        <w:trHeight w:val="516"/>
      </w:trPr>
      <w:tc>
        <w:tcPr>
          <w:tcW w:w="8893" w:type="dxa"/>
          <w:tcBorders>
            <w:top w:val="single" w:sz="18" w:space="0" w:color="auto"/>
            <w:left w:val="single" w:sz="6" w:space="0" w:color="auto"/>
            <w:bottom w:val="single" w:sz="18" w:space="0" w:color="auto"/>
            <w:right w:val="single" w:sz="6" w:space="0" w:color="auto"/>
          </w:tcBorders>
          <w:vAlign w:val="center"/>
        </w:tcPr>
        <w:p w:rsidR="00F617B3" w:rsidRPr="00915DAA" w:rsidRDefault="00F617B3" w:rsidP="00915DAA">
          <w:pPr>
            <w:tabs>
              <w:tab w:val="left" w:leader="dot" w:pos="8635"/>
            </w:tabs>
            <w:spacing w:before="160"/>
            <w:rPr>
              <w:rFonts w:cs="Arial"/>
              <w:b/>
              <w:sz w:val="22"/>
              <w:szCs w:val="22"/>
            </w:rPr>
          </w:pPr>
          <w:r w:rsidRPr="000C3899">
            <w:rPr>
              <w:rFonts w:cs="Arial"/>
              <w:b/>
              <w:sz w:val="22"/>
              <w:szCs w:val="22"/>
            </w:rPr>
            <w:t xml:space="preserve">Nombre y apellidos: </w:t>
          </w:r>
          <w:r>
            <w:rPr>
              <w:rFonts w:cs="Arial"/>
              <w:b/>
              <w:sz w:val="22"/>
              <w:szCs w:val="22"/>
            </w:rPr>
            <w:tab/>
          </w:r>
        </w:p>
      </w:tc>
      <w:tc>
        <w:tcPr>
          <w:tcW w:w="731" w:type="dxa"/>
          <w:tcBorders>
            <w:top w:val="single" w:sz="18" w:space="0" w:color="auto"/>
            <w:left w:val="single" w:sz="6" w:space="0" w:color="auto"/>
            <w:bottom w:val="single" w:sz="18" w:space="0" w:color="auto"/>
            <w:right w:val="single" w:sz="6" w:space="0" w:color="auto"/>
          </w:tcBorders>
          <w:vAlign w:val="center"/>
        </w:tcPr>
        <w:p w:rsidR="00F617B3" w:rsidRPr="0020674A" w:rsidRDefault="00F617B3" w:rsidP="001F7EEE">
          <w:pPr>
            <w:jc w:val="center"/>
            <w:rPr>
              <w:rFonts w:ascii="Arial Black" w:hAnsi="Arial Black"/>
              <w:lang w:val="es-ES_tradnl"/>
            </w:rPr>
          </w:pPr>
          <w:r w:rsidRPr="0020674A">
            <w:rPr>
              <w:rFonts w:ascii="Arial Black" w:hAnsi="Arial Black"/>
              <w:lang w:val="es-ES_tradnl"/>
            </w:rPr>
            <w:t>E</w:t>
          </w:r>
          <w:r>
            <w:rPr>
              <w:rFonts w:ascii="Arial Black" w:hAnsi="Arial Black"/>
              <w:lang w:val="es-ES_tradnl"/>
            </w:rPr>
            <w:t>V</w:t>
          </w:r>
        </w:p>
      </w:tc>
    </w:tr>
  </w:tbl>
  <w:p w:rsidR="00F617B3" w:rsidRDefault="00F617B3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759F" w:rsidRPr="00A91CE2" w:rsidRDefault="000A759F" w:rsidP="000A759F">
    <w:pPr>
      <w:tabs>
        <w:tab w:val="left" w:pos="921"/>
        <w:tab w:val="left" w:pos="6317"/>
        <w:tab w:val="right" w:pos="10204"/>
      </w:tabs>
      <w:spacing w:after="60"/>
      <w:ind w:left="153"/>
      <w:rPr>
        <w:rFonts w:ascii="Arial Black" w:hAnsi="Arial Black"/>
        <w:sz w:val="16"/>
        <w:szCs w:val="16"/>
        <w:lang w:val="es-ES_tradnl"/>
      </w:rPr>
    </w:pP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 w:rsidR="00311ADC">
      <w:rPr>
        <w:noProof/>
        <w:sz w:val="16"/>
        <w:szCs w:val="16"/>
      </w:rPr>
      <w:drawing>
        <wp:inline distT="0" distB="0" distL="0" distR="0">
          <wp:extent cx="476885" cy="103505"/>
          <wp:effectExtent l="0" t="0" r="0" b="0"/>
          <wp:docPr id="78" name="Imagen 7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1035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tbl>
    <w:tblPr>
      <w:tblW w:w="10206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767"/>
      <w:gridCol w:w="8664"/>
      <w:gridCol w:w="775"/>
    </w:tblGrid>
    <w:tr w:rsidR="00BE23FA" w:rsidRPr="001C2043" w:rsidTr="009C2A54">
      <w:trPr>
        <w:trHeight w:val="680"/>
        <w:jc w:val="center"/>
      </w:trPr>
      <w:tc>
        <w:tcPr>
          <w:tcW w:w="767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4" w:space="0" w:color="auto"/>
          </w:tcBorders>
          <w:vAlign w:val="center"/>
        </w:tcPr>
        <w:p w:rsidR="00BE23FA" w:rsidRPr="00D93944" w:rsidRDefault="00BE23FA" w:rsidP="000A759F">
          <w:pPr>
            <w:tabs>
              <w:tab w:val="left" w:pos="6237"/>
            </w:tabs>
            <w:jc w:val="center"/>
            <w:rPr>
              <w:rFonts w:ascii="Arial Black" w:hAnsi="Arial Black" w:cs="Arial"/>
              <w:b/>
              <w:sz w:val="40"/>
              <w:szCs w:val="40"/>
            </w:rPr>
          </w:pPr>
          <w:r>
            <w:rPr>
              <w:rFonts w:ascii="Arial Black" w:hAnsi="Arial Black" w:cs="Arial"/>
              <w:b/>
              <w:sz w:val="40"/>
              <w:szCs w:val="40"/>
            </w:rPr>
            <w:t>1</w:t>
          </w:r>
        </w:p>
      </w:tc>
      <w:tc>
        <w:tcPr>
          <w:tcW w:w="8664" w:type="dxa"/>
          <w:tcBorders>
            <w:top w:val="single" w:sz="18" w:space="0" w:color="808080"/>
            <w:left w:val="single" w:sz="4" w:space="0" w:color="auto"/>
            <w:bottom w:val="single" w:sz="18" w:space="0" w:color="808080"/>
            <w:right w:val="single" w:sz="6" w:space="0" w:color="auto"/>
          </w:tcBorders>
          <w:vAlign w:val="center"/>
        </w:tcPr>
        <w:p w:rsidR="00BE23FA" w:rsidRPr="00F326EB" w:rsidRDefault="00B22B1B" w:rsidP="005F2E63">
          <w:pPr>
            <w:tabs>
              <w:tab w:val="left" w:leader="dot" w:pos="8517"/>
            </w:tabs>
            <w:spacing w:before="120"/>
            <w:rPr>
              <w:rFonts w:cs="Arial"/>
              <w:b/>
              <w:sz w:val="18"/>
              <w:szCs w:val="18"/>
            </w:rPr>
          </w:pPr>
          <w:r w:rsidRPr="00F326EB">
            <w:rPr>
              <w:rFonts w:cs="Arial"/>
              <w:b/>
              <w:bCs/>
              <w:color w:val="141515"/>
              <w:sz w:val="18"/>
              <w:szCs w:val="18"/>
            </w:rPr>
            <w:t>Nombre y apellidos</w:t>
          </w:r>
          <w:r w:rsidR="00BE23FA" w:rsidRPr="00F326EB">
            <w:rPr>
              <w:rFonts w:cs="Arial"/>
              <w:b/>
              <w:bCs/>
              <w:color w:val="141515"/>
              <w:sz w:val="18"/>
              <w:szCs w:val="18"/>
            </w:rPr>
            <w:t>:</w:t>
          </w:r>
          <w:r w:rsidR="00BE23FA" w:rsidRPr="00F326EB">
            <w:rPr>
              <w:rFonts w:cs="Arial"/>
              <w:b/>
              <w:sz w:val="18"/>
              <w:szCs w:val="18"/>
            </w:rPr>
            <w:t xml:space="preserve"> </w:t>
          </w:r>
          <w:r w:rsidR="00BE23FA" w:rsidRPr="00F326EB">
            <w:rPr>
              <w:rFonts w:cs="Arial"/>
              <w:b/>
              <w:sz w:val="18"/>
              <w:szCs w:val="18"/>
            </w:rPr>
            <w:tab/>
          </w:r>
        </w:p>
        <w:p w:rsidR="00BE23FA" w:rsidRPr="00F326EB" w:rsidRDefault="00A17BFE" w:rsidP="00A8520F">
          <w:pPr>
            <w:tabs>
              <w:tab w:val="left" w:leader="dot" w:pos="4123"/>
              <w:tab w:val="left" w:leader="dot" w:pos="8517"/>
            </w:tabs>
            <w:spacing w:before="100"/>
            <w:rPr>
              <w:color w:val="A6A6A6"/>
            </w:rPr>
          </w:pPr>
          <w:r w:rsidRPr="00F326EB">
            <w:rPr>
              <w:rFonts w:cs="Arial"/>
              <w:b/>
              <w:sz w:val="18"/>
              <w:szCs w:val="18"/>
            </w:rPr>
            <w:t>F</w:t>
          </w:r>
          <w:r w:rsidR="00B22B1B" w:rsidRPr="00F326EB">
            <w:rPr>
              <w:rFonts w:cs="Arial"/>
              <w:b/>
              <w:sz w:val="18"/>
              <w:szCs w:val="18"/>
            </w:rPr>
            <w:t>echa</w:t>
          </w:r>
          <w:r w:rsidR="00BE23FA" w:rsidRPr="00F326EB">
            <w:rPr>
              <w:rFonts w:cs="Arial"/>
              <w:b/>
              <w:sz w:val="18"/>
              <w:szCs w:val="18"/>
            </w:rPr>
            <w:t xml:space="preserve">: </w:t>
          </w:r>
          <w:r w:rsidR="00BE23FA" w:rsidRPr="00F326EB">
            <w:rPr>
              <w:rFonts w:cs="Arial"/>
              <w:b/>
              <w:sz w:val="18"/>
              <w:szCs w:val="18"/>
            </w:rPr>
            <w:tab/>
            <w:t xml:space="preserve">                                  </w:t>
          </w:r>
          <w:r w:rsidR="00B22B1B" w:rsidRPr="00F326EB">
            <w:rPr>
              <w:rFonts w:cs="Arial"/>
              <w:b/>
              <w:sz w:val="18"/>
              <w:szCs w:val="18"/>
            </w:rPr>
            <w:t xml:space="preserve">Matemáticas </w:t>
          </w:r>
          <w:r w:rsidR="00E65083">
            <w:rPr>
              <w:rFonts w:cs="Arial"/>
              <w:b/>
              <w:sz w:val="18"/>
              <w:szCs w:val="18"/>
            </w:rPr>
            <w:t>6</w:t>
          </w:r>
          <w:r w:rsidR="00B22B1B" w:rsidRPr="00F326EB">
            <w:rPr>
              <w:rFonts w:cs="Arial"/>
              <w:b/>
              <w:sz w:val="18"/>
              <w:szCs w:val="18"/>
            </w:rPr>
            <w:t>.º</w:t>
          </w:r>
          <w:r w:rsidR="00BE23FA" w:rsidRPr="00F326EB">
            <w:rPr>
              <w:rFonts w:cs="Arial"/>
              <w:b/>
              <w:sz w:val="18"/>
              <w:szCs w:val="18"/>
            </w:rPr>
            <w:tab/>
          </w:r>
        </w:p>
      </w:tc>
      <w:tc>
        <w:tcPr>
          <w:tcW w:w="775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6" w:space="0" w:color="auto"/>
          </w:tcBorders>
          <w:vAlign w:val="center"/>
        </w:tcPr>
        <w:p w:rsidR="00BE23FA" w:rsidRPr="0011124B" w:rsidRDefault="0011124B" w:rsidP="007A7D29">
          <w:pPr>
            <w:jc w:val="center"/>
            <w:rPr>
              <w:rFonts w:ascii="Arial Black" w:hAnsi="Arial Black"/>
              <w:sz w:val="20"/>
              <w:szCs w:val="20"/>
              <w:lang w:val="es-ES_tradnl"/>
            </w:rPr>
          </w:pPr>
          <w:r w:rsidRPr="0011124B">
            <w:rPr>
              <w:rFonts w:ascii="Arial Black" w:hAnsi="Arial Black" w:cs="Arial"/>
              <w:b/>
              <w:color w:val="141515"/>
              <w:sz w:val="20"/>
              <w:szCs w:val="20"/>
              <w:lang w:val="es-ES_tradnl"/>
            </w:rPr>
            <w:t>Ficha</w:t>
          </w:r>
          <w:r w:rsidRPr="0011124B">
            <w:rPr>
              <w:rFonts w:ascii="Arial Black" w:hAnsi="Arial Black" w:cs="Arial"/>
              <w:b/>
              <w:color w:val="141515"/>
              <w:sz w:val="20"/>
              <w:szCs w:val="20"/>
              <w:lang w:val="es-ES_tradnl"/>
            </w:rPr>
            <w:br/>
          </w:r>
          <w:r w:rsidR="007A7D29">
            <w:rPr>
              <w:rFonts w:ascii="Arial Black" w:hAnsi="Arial Black" w:cs="Arial"/>
              <w:b/>
              <w:color w:val="141515"/>
              <w:sz w:val="20"/>
              <w:szCs w:val="20"/>
              <w:lang w:val="es-ES_tradnl"/>
            </w:rPr>
            <w:t>2</w:t>
          </w:r>
        </w:p>
      </w:tc>
    </w:tr>
  </w:tbl>
  <w:p w:rsidR="00F617B3" w:rsidRPr="000A759F" w:rsidRDefault="00F617B3" w:rsidP="000A759F">
    <w:pPr>
      <w:pStyle w:val="Encabezad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759F" w:rsidRPr="00A91CE2" w:rsidRDefault="000A759F" w:rsidP="000A759F">
    <w:pPr>
      <w:tabs>
        <w:tab w:val="left" w:pos="921"/>
        <w:tab w:val="left" w:pos="6317"/>
        <w:tab w:val="right" w:pos="10204"/>
      </w:tabs>
      <w:spacing w:after="60"/>
      <w:ind w:left="153"/>
      <w:rPr>
        <w:rFonts w:ascii="Arial Black" w:hAnsi="Arial Black"/>
        <w:sz w:val="16"/>
        <w:szCs w:val="16"/>
        <w:lang w:val="es-ES_tradnl"/>
      </w:rPr>
    </w:pP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 w:rsidR="00311ADC">
      <w:rPr>
        <w:noProof/>
        <w:sz w:val="16"/>
        <w:szCs w:val="16"/>
      </w:rPr>
      <w:drawing>
        <wp:inline distT="0" distB="0" distL="0" distR="0">
          <wp:extent cx="476885" cy="103505"/>
          <wp:effectExtent l="0" t="0" r="0" b="0"/>
          <wp:docPr id="6" name="Imagen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1035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tbl>
    <w:tblPr>
      <w:tblW w:w="10200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4A0" w:firstRow="1" w:lastRow="0" w:firstColumn="1" w:lastColumn="0" w:noHBand="0" w:noVBand="1"/>
    </w:tblPr>
    <w:tblGrid>
      <w:gridCol w:w="579"/>
      <w:gridCol w:w="8914"/>
      <w:gridCol w:w="707"/>
    </w:tblGrid>
    <w:tr w:rsidR="002B44B6" w:rsidTr="002B44B6">
      <w:trPr>
        <w:trHeight w:val="420"/>
        <w:jc w:val="center"/>
      </w:trPr>
      <w:tc>
        <w:tcPr>
          <w:tcW w:w="580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4" w:space="0" w:color="auto"/>
          </w:tcBorders>
          <w:vAlign w:val="center"/>
        </w:tcPr>
        <w:p w:rsidR="002B44B6" w:rsidRDefault="002B44B6" w:rsidP="002B44B6">
          <w:pPr>
            <w:tabs>
              <w:tab w:val="left" w:pos="6237"/>
            </w:tabs>
            <w:jc w:val="center"/>
            <w:rPr>
              <w:rFonts w:ascii="Arial Black" w:hAnsi="Arial Black" w:cs="Arial"/>
              <w:b/>
              <w:szCs w:val="28"/>
            </w:rPr>
          </w:pPr>
          <w:r>
            <w:rPr>
              <w:rFonts w:ascii="Arial Black" w:hAnsi="Arial Black" w:cs="Arial"/>
              <w:b/>
              <w:szCs w:val="28"/>
            </w:rPr>
            <w:t>1</w:t>
          </w:r>
        </w:p>
      </w:tc>
      <w:tc>
        <w:tcPr>
          <w:tcW w:w="8919" w:type="dxa"/>
          <w:tcBorders>
            <w:top w:val="single" w:sz="18" w:space="0" w:color="808080"/>
            <w:left w:val="single" w:sz="4" w:space="0" w:color="auto"/>
            <w:bottom w:val="single" w:sz="18" w:space="0" w:color="808080"/>
            <w:right w:val="single" w:sz="6" w:space="0" w:color="auto"/>
          </w:tcBorders>
          <w:vAlign w:val="center"/>
          <w:hideMark/>
        </w:tcPr>
        <w:p w:rsidR="002B44B6" w:rsidRDefault="002B44B6" w:rsidP="002B44B6">
          <w:pPr>
            <w:tabs>
              <w:tab w:val="left" w:leader="dot" w:pos="8706"/>
            </w:tabs>
            <w:spacing w:before="120"/>
            <w:rPr>
              <w:rFonts w:cs="Arial"/>
              <w:b/>
              <w:sz w:val="18"/>
              <w:szCs w:val="18"/>
            </w:rPr>
          </w:pPr>
          <w:r>
            <w:rPr>
              <w:rFonts w:cs="Arial"/>
              <w:b/>
              <w:bCs/>
              <w:color w:val="141515"/>
              <w:sz w:val="18"/>
              <w:szCs w:val="18"/>
            </w:rPr>
            <w:t>Nombre y apellidos:</w:t>
          </w:r>
          <w:r>
            <w:rPr>
              <w:rFonts w:cs="Arial"/>
              <w:b/>
              <w:sz w:val="18"/>
              <w:szCs w:val="18"/>
            </w:rPr>
            <w:t xml:space="preserve"> </w:t>
          </w:r>
          <w:r>
            <w:rPr>
              <w:rFonts w:cs="Arial"/>
              <w:b/>
              <w:sz w:val="18"/>
              <w:szCs w:val="18"/>
            </w:rPr>
            <w:tab/>
          </w:r>
        </w:p>
      </w:tc>
      <w:tc>
        <w:tcPr>
          <w:tcW w:w="707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6" w:space="0" w:color="auto"/>
          </w:tcBorders>
          <w:vAlign w:val="center"/>
          <w:hideMark/>
        </w:tcPr>
        <w:p w:rsidR="002B44B6" w:rsidRPr="0011124B" w:rsidRDefault="0011124B" w:rsidP="007A7D29">
          <w:pPr>
            <w:jc w:val="center"/>
            <w:rPr>
              <w:rFonts w:ascii="Arial Black" w:hAnsi="Arial Black"/>
              <w:sz w:val="16"/>
              <w:szCs w:val="16"/>
              <w:lang w:val="es-ES_tradnl"/>
            </w:rPr>
          </w:pPr>
          <w:r w:rsidRPr="0011124B">
            <w:rPr>
              <w:rFonts w:ascii="Arial Black" w:hAnsi="Arial Black"/>
              <w:sz w:val="16"/>
              <w:szCs w:val="16"/>
              <w:lang w:val="es-ES_tradnl"/>
            </w:rPr>
            <w:t>Ficha</w:t>
          </w:r>
          <w:r w:rsidRPr="0011124B">
            <w:rPr>
              <w:rFonts w:ascii="Arial Black" w:hAnsi="Arial Black"/>
              <w:sz w:val="16"/>
              <w:szCs w:val="16"/>
              <w:lang w:val="es-ES_tradnl"/>
            </w:rPr>
            <w:br/>
          </w:r>
          <w:r w:rsidR="007A7D29">
            <w:rPr>
              <w:rFonts w:ascii="Arial Black" w:hAnsi="Arial Black"/>
              <w:sz w:val="16"/>
              <w:szCs w:val="16"/>
              <w:lang w:val="es-ES_tradnl"/>
            </w:rPr>
            <w:t>2</w:t>
          </w:r>
        </w:p>
      </w:tc>
    </w:tr>
  </w:tbl>
  <w:p w:rsidR="00F617B3" w:rsidRPr="000A759F" w:rsidRDefault="00F617B3" w:rsidP="000A759F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54BCD45"/>
    <w:multiLevelType w:val="hybridMultilevel"/>
    <w:tmpl w:val="02478D0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8967EA9B"/>
    <w:multiLevelType w:val="hybridMultilevel"/>
    <w:tmpl w:val="AA67BAF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D05F6FCC"/>
    <w:multiLevelType w:val="hybridMultilevel"/>
    <w:tmpl w:val="89CC0F0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FFFFFF1D"/>
    <w:multiLevelType w:val="multilevel"/>
    <w:tmpl w:val="ABDA4BF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23557DD"/>
    <w:multiLevelType w:val="hybridMultilevel"/>
    <w:tmpl w:val="910E6592"/>
    <w:lvl w:ilvl="0" w:tplc="07FE12A2">
      <w:start w:val="1"/>
      <w:numFmt w:val="bullet"/>
      <w:pStyle w:val="parrafoBolo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136857"/>
    <w:multiLevelType w:val="hybridMultilevel"/>
    <w:tmpl w:val="23642338"/>
    <w:lvl w:ilvl="0" w:tplc="3B629898">
      <w:start w:val="1"/>
      <w:numFmt w:val="decimal"/>
      <w:lvlText w:val="%1"/>
      <w:lvlJc w:val="right"/>
      <w:pPr>
        <w:ind w:left="1495" w:hanging="360"/>
      </w:pPr>
      <w:rPr>
        <w:rFonts w:ascii="Arial" w:hAnsi="Arial" w:hint="default"/>
        <w:b/>
        <w:i w:val="0"/>
        <w:color w:val="auto"/>
        <w:position w:val="0"/>
        <w:sz w:val="26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2215" w:hanging="360"/>
      </w:pPr>
    </w:lvl>
    <w:lvl w:ilvl="2" w:tplc="0C0A001B" w:tentative="1">
      <w:start w:val="1"/>
      <w:numFmt w:val="lowerRoman"/>
      <w:lvlText w:val="%3."/>
      <w:lvlJc w:val="right"/>
      <w:pPr>
        <w:ind w:left="2935" w:hanging="180"/>
      </w:pPr>
    </w:lvl>
    <w:lvl w:ilvl="3" w:tplc="0C0A000F" w:tentative="1">
      <w:start w:val="1"/>
      <w:numFmt w:val="decimal"/>
      <w:lvlText w:val="%4."/>
      <w:lvlJc w:val="left"/>
      <w:pPr>
        <w:ind w:left="3655" w:hanging="360"/>
      </w:pPr>
    </w:lvl>
    <w:lvl w:ilvl="4" w:tplc="0C0A0019" w:tentative="1">
      <w:start w:val="1"/>
      <w:numFmt w:val="lowerLetter"/>
      <w:lvlText w:val="%5."/>
      <w:lvlJc w:val="left"/>
      <w:pPr>
        <w:ind w:left="4375" w:hanging="360"/>
      </w:pPr>
    </w:lvl>
    <w:lvl w:ilvl="5" w:tplc="0C0A001B" w:tentative="1">
      <w:start w:val="1"/>
      <w:numFmt w:val="lowerRoman"/>
      <w:lvlText w:val="%6."/>
      <w:lvlJc w:val="right"/>
      <w:pPr>
        <w:ind w:left="5095" w:hanging="180"/>
      </w:pPr>
    </w:lvl>
    <w:lvl w:ilvl="6" w:tplc="0C0A000F" w:tentative="1">
      <w:start w:val="1"/>
      <w:numFmt w:val="decimal"/>
      <w:lvlText w:val="%7."/>
      <w:lvlJc w:val="left"/>
      <w:pPr>
        <w:ind w:left="5815" w:hanging="360"/>
      </w:pPr>
    </w:lvl>
    <w:lvl w:ilvl="7" w:tplc="0C0A0019" w:tentative="1">
      <w:start w:val="1"/>
      <w:numFmt w:val="lowerLetter"/>
      <w:lvlText w:val="%8."/>
      <w:lvlJc w:val="left"/>
      <w:pPr>
        <w:ind w:left="6535" w:hanging="360"/>
      </w:pPr>
    </w:lvl>
    <w:lvl w:ilvl="8" w:tplc="0C0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6" w15:restartNumberingAfterBreak="0">
    <w:nsid w:val="23EE1D08"/>
    <w:multiLevelType w:val="hybridMultilevel"/>
    <w:tmpl w:val="23642338"/>
    <w:lvl w:ilvl="0" w:tplc="3B629898">
      <w:start w:val="1"/>
      <w:numFmt w:val="decimal"/>
      <w:lvlText w:val="%1"/>
      <w:lvlJc w:val="right"/>
      <w:pPr>
        <w:ind w:left="1495" w:hanging="360"/>
      </w:pPr>
      <w:rPr>
        <w:rFonts w:ascii="Arial" w:hAnsi="Arial" w:hint="default"/>
        <w:b/>
        <w:i w:val="0"/>
        <w:color w:val="auto"/>
        <w:position w:val="0"/>
        <w:sz w:val="26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2215" w:hanging="360"/>
      </w:pPr>
    </w:lvl>
    <w:lvl w:ilvl="2" w:tplc="0C0A001B" w:tentative="1">
      <w:start w:val="1"/>
      <w:numFmt w:val="lowerRoman"/>
      <w:lvlText w:val="%3."/>
      <w:lvlJc w:val="right"/>
      <w:pPr>
        <w:ind w:left="2935" w:hanging="180"/>
      </w:pPr>
    </w:lvl>
    <w:lvl w:ilvl="3" w:tplc="0C0A000F" w:tentative="1">
      <w:start w:val="1"/>
      <w:numFmt w:val="decimal"/>
      <w:lvlText w:val="%4."/>
      <w:lvlJc w:val="left"/>
      <w:pPr>
        <w:ind w:left="3655" w:hanging="360"/>
      </w:pPr>
    </w:lvl>
    <w:lvl w:ilvl="4" w:tplc="0C0A0019" w:tentative="1">
      <w:start w:val="1"/>
      <w:numFmt w:val="lowerLetter"/>
      <w:lvlText w:val="%5."/>
      <w:lvlJc w:val="left"/>
      <w:pPr>
        <w:ind w:left="4375" w:hanging="360"/>
      </w:pPr>
    </w:lvl>
    <w:lvl w:ilvl="5" w:tplc="0C0A001B" w:tentative="1">
      <w:start w:val="1"/>
      <w:numFmt w:val="lowerRoman"/>
      <w:lvlText w:val="%6."/>
      <w:lvlJc w:val="right"/>
      <w:pPr>
        <w:ind w:left="5095" w:hanging="180"/>
      </w:pPr>
    </w:lvl>
    <w:lvl w:ilvl="6" w:tplc="0C0A000F" w:tentative="1">
      <w:start w:val="1"/>
      <w:numFmt w:val="decimal"/>
      <w:lvlText w:val="%7."/>
      <w:lvlJc w:val="left"/>
      <w:pPr>
        <w:ind w:left="5815" w:hanging="360"/>
      </w:pPr>
    </w:lvl>
    <w:lvl w:ilvl="7" w:tplc="0C0A0019" w:tentative="1">
      <w:start w:val="1"/>
      <w:numFmt w:val="lowerLetter"/>
      <w:lvlText w:val="%8."/>
      <w:lvlJc w:val="left"/>
      <w:pPr>
        <w:ind w:left="6535" w:hanging="360"/>
      </w:pPr>
    </w:lvl>
    <w:lvl w:ilvl="8" w:tplc="0C0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7" w15:restartNumberingAfterBreak="0">
    <w:nsid w:val="3387D7C0"/>
    <w:multiLevelType w:val="hybridMultilevel"/>
    <w:tmpl w:val="CBC42CC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 w15:restartNumberingAfterBreak="0">
    <w:nsid w:val="36616A9D"/>
    <w:multiLevelType w:val="hybridMultilevel"/>
    <w:tmpl w:val="B1F6CB3C"/>
    <w:lvl w:ilvl="0" w:tplc="B400FD80">
      <w:start w:val="2"/>
      <w:numFmt w:val="bullet"/>
      <w:lvlText w:val="•"/>
      <w:lvlJc w:val="left"/>
      <w:pPr>
        <w:ind w:left="786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9" w15:restartNumberingAfterBreak="0">
    <w:nsid w:val="41191768"/>
    <w:multiLevelType w:val="hybridMultilevel"/>
    <w:tmpl w:val="23642338"/>
    <w:lvl w:ilvl="0" w:tplc="3B629898">
      <w:start w:val="1"/>
      <w:numFmt w:val="decimal"/>
      <w:lvlText w:val="%1"/>
      <w:lvlJc w:val="right"/>
      <w:pPr>
        <w:ind w:left="1495" w:hanging="360"/>
      </w:pPr>
      <w:rPr>
        <w:rFonts w:ascii="Arial" w:hAnsi="Arial" w:hint="default"/>
        <w:b/>
        <w:i w:val="0"/>
        <w:color w:val="auto"/>
        <w:position w:val="0"/>
        <w:sz w:val="26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2215" w:hanging="360"/>
      </w:pPr>
    </w:lvl>
    <w:lvl w:ilvl="2" w:tplc="0C0A001B" w:tentative="1">
      <w:start w:val="1"/>
      <w:numFmt w:val="lowerRoman"/>
      <w:lvlText w:val="%3."/>
      <w:lvlJc w:val="right"/>
      <w:pPr>
        <w:ind w:left="2935" w:hanging="180"/>
      </w:pPr>
    </w:lvl>
    <w:lvl w:ilvl="3" w:tplc="0C0A000F" w:tentative="1">
      <w:start w:val="1"/>
      <w:numFmt w:val="decimal"/>
      <w:lvlText w:val="%4."/>
      <w:lvlJc w:val="left"/>
      <w:pPr>
        <w:ind w:left="3655" w:hanging="360"/>
      </w:pPr>
    </w:lvl>
    <w:lvl w:ilvl="4" w:tplc="0C0A0019" w:tentative="1">
      <w:start w:val="1"/>
      <w:numFmt w:val="lowerLetter"/>
      <w:lvlText w:val="%5."/>
      <w:lvlJc w:val="left"/>
      <w:pPr>
        <w:ind w:left="4375" w:hanging="360"/>
      </w:pPr>
    </w:lvl>
    <w:lvl w:ilvl="5" w:tplc="0C0A001B" w:tentative="1">
      <w:start w:val="1"/>
      <w:numFmt w:val="lowerRoman"/>
      <w:lvlText w:val="%6."/>
      <w:lvlJc w:val="right"/>
      <w:pPr>
        <w:ind w:left="5095" w:hanging="180"/>
      </w:pPr>
    </w:lvl>
    <w:lvl w:ilvl="6" w:tplc="0C0A000F" w:tentative="1">
      <w:start w:val="1"/>
      <w:numFmt w:val="decimal"/>
      <w:lvlText w:val="%7."/>
      <w:lvlJc w:val="left"/>
      <w:pPr>
        <w:ind w:left="5815" w:hanging="360"/>
      </w:pPr>
    </w:lvl>
    <w:lvl w:ilvl="7" w:tplc="0C0A0019" w:tentative="1">
      <w:start w:val="1"/>
      <w:numFmt w:val="lowerLetter"/>
      <w:lvlText w:val="%8."/>
      <w:lvlJc w:val="left"/>
      <w:pPr>
        <w:ind w:left="6535" w:hanging="360"/>
      </w:pPr>
    </w:lvl>
    <w:lvl w:ilvl="8" w:tplc="0C0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10" w15:restartNumberingAfterBreak="0">
    <w:nsid w:val="436009D3"/>
    <w:multiLevelType w:val="hybridMultilevel"/>
    <w:tmpl w:val="749855A4"/>
    <w:lvl w:ilvl="0" w:tplc="A192FC7A">
      <w:start w:val="3"/>
      <w:numFmt w:val="bullet"/>
      <w:lvlText w:val="–"/>
      <w:lvlJc w:val="left"/>
      <w:pPr>
        <w:ind w:left="785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1" w15:restartNumberingAfterBreak="0">
    <w:nsid w:val="4C3E224F"/>
    <w:multiLevelType w:val="hybridMultilevel"/>
    <w:tmpl w:val="8BE45276"/>
    <w:lvl w:ilvl="0" w:tplc="D65AE30A">
      <w:start w:val="1"/>
      <w:numFmt w:val="decimal"/>
      <w:pStyle w:val="textoGeneralNumerado"/>
      <w:lvlText w:val="%1"/>
      <w:lvlJc w:val="right"/>
      <w:pPr>
        <w:ind w:left="4755" w:hanging="360"/>
      </w:pPr>
      <w:rPr>
        <w:rFonts w:ascii="Arial" w:hAnsi="Arial" w:hint="default"/>
        <w:b/>
        <w:i w:val="0"/>
        <w:color w:val="auto"/>
        <w:position w:val="0"/>
        <w:sz w:val="32"/>
        <w:szCs w:val="28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6F0D65C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4"/>
  </w:num>
  <w:num w:numId="3">
    <w:abstractNumId w:val="11"/>
    <w:lvlOverride w:ilvl="0">
      <w:startOverride w:val="1"/>
    </w:lvlOverride>
  </w:num>
  <w:num w:numId="4">
    <w:abstractNumId w:val="8"/>
  </w:num>
  <w:num w:numId="5">
    <w:abstractNumId w:val="11"/>
    <w:lvlOverride w:ilvl="0">
      <w:startOverride w:val="1"/>
    </w:lvlOverride>
  </w:num>
  <w:num w:numId="6">
    <w:abstractNumId w:val="11"/>
    <w:lvlOverride w:ilvl="0">
      <w:startOverride w:val="1"/>
    </w:lvlOverride>
  </w:num>
  <w:num w:numId="7">
    <w:abstractNumId w:val="2"/>
  </w:num>
  <w:num w:numId="8">
    <w:abstractNumId w:val="7"/>
  </w:num>
  <w:num w:numId="9">
    <w:abstractNumId w:val="3"/>
  </w:num>
  <w:num w:numId="10">
    <w:abstractNumId w:val="11"/>
    <w:lvlOverride w:ilvl="0">
      <w:startOverride w:val="1"/>
    </w:lvlOverride>
  </w:num>
  <w:num w:numId="11">
    <w:abstractNumId w:val="10"/>
  </w:num>
  <w:num w:numId="12">
    <w:abstractNumId w:val="11"/>
  </w:num>
  <w:num w:numId="13">
    <w:abstractNumId w:val="11"/>
  </w:num>
  <w:num w:numId="14">
    <w:abstractNumId w:val="11"/>
  </w:num>
  <w:num w:numId="15">
    <w:abstractNumId w:val="11"/>
  </w:num>
  <w:num w:numId="16">
    <w:abstractNumId w:val="11"/>
  </w:num>
  <w:num w:numId="17">
    <w:abstractNumId w:val="11"/>
  </w:num>
  <w:num w:numId="18">
    <w:abstractNumId w:val="11"/>
  </w:num>
  <w:num w:numId="19">
    <w:abstractNumId w:val="11"/>
  </w:num>
  <w:num w:numId="20">
    <w:abstractNumId w:val="5"/>
  </w:num>
  <w:num w:numId="21">
    <w:abstractNumId w:val="1"/>
  </w:num>
  <w:num w:numId="22">
    <w:abstractNumId w:val="0"/>
  </w:num>
  <w:num w:numId="23">
    <w:abstractNumId w:val="9"/>
  </w:num>
  <w:num w:numId="24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0"/>
  <w:hyphenationZone w:val="425"/>
  <w:noPunctuationKerning/>
  <w:characterSpacingControl w:val="doNotCompress"/>
  <w:hdrShapeDefaults>
    <o:shapedefaults v:ext="edit" spidmax="4097" fill="f" fillcolor="white" stroke="f">
      <v:fill color="white" on="f"/>
      <v:stroke on="f"/>
      <v:shadow color="black" opacity="49151f" offset=".74833mm,.74833mm"/>
      <v:textbox inset=",7.2pt,,7.2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102E2"/>
    <w:rsid w:val="00001BFB"/>
    <w:rsid w:val="0000534A"/>
    <w:rsid w:val="00007522"/>
    <w:rsid w:val="000105E2"/>
    <w:rsid w:val="0001476F"/>
    <w:rsid w:val="00014A5F"/>
    <w:rsid w:val="00024004"/>
    <w:rsid w:val="00030044"/>
    <w:rsid w:val="000329B8"/>
    <w:rsid w:val="00033BF2"/>
    <w:rsid w:val="0003583B"/>
    <w:rsid w:val="000403E0"/>
    <w:rsid w:val="00044040"/>
    <w:rsid w:val="00044676"/>
    <w:rsid w:val="00045C63"/>
    <w:rsid w:val="00046358"/>
    <w:rsid w:val="00051EEB"/>
    <w:rsid w:val="000554B5"/>
    <w:rsid w:val="00056F18"/>
    <w:rsid w:val="000571EE"/>
    <w:rsid w:val="0006129C"/>
    <w:rsid w:val="0006139C"/>
    <w:rsid w:val="00062890"/>
    <w:rsid w:val="00063D64"/>
    <w:rsid w:val="000643FD"/>
    <w:rsid w:val="000671A1"/>
    <w:rsid w:val="00067A61"/>
    <w:rsid w:val="00067E88"/>
    <w:rsid w:val="00071C0F"/>
    <w:rsid w:val="00071D75"/>
    <w:rsid w:val="000724E6"/>
    <w:rsid w:val="000744F1"/>
    <w:rsid w:val="00075673"/>
    <w:rsid w:val="00075B93"/>
    <w:rsid w:val="000825E3"/>
    <w:rsid w:val="000845D8"/>
    <w:rsid w:val="000905BB"/>
    <w:rsid w:val="000923AD"/>
    <w:rsid w:val="00093A10"/>
    <w:rsid w:val="00094341"/>
    <w:rsid w:val="000A38FF"/>
    <w:rsid w:val="000A39D6"/>
    <w:rsid w:val="000A458C"/>
    <w:rsid w:val="000A5D1B"/>
    <w:rsid w:val="000A6763"/>
    <w:rsid w:val="000A759F"/>
    <w:rsid w:val="000B22EF"/>
    <w:rsid w:val="000B2363"/>
    <w:rsid w:val="000B42E1"/>
    <w:rsid w:val="000C3899"/>
    <w:rsid w:val="000C447F"/>
    <w:rsid w:val="000C6CBE"/>
    <w:rsid w:val="000D0965"/>
    <w:rsid w:val="000D7C0D"/>
    <w:rsid w:val="000E2502"/>
    <w:rsid w:val="000F1E16"/>
    <w:rsid w:val="000F2B9E"/>
    <w:rsid w:val="000F3617"/>
    <w:rsid w:val="0010026E"/>
    <w:rsid w:val="00100FB4"/>
    <w:rsid w:val="00103D9D"/>
    <w:rsid w:val="00104888"/>
    <w:rsid w:val="0010573E"/>
    <w:rsid w:val="0011124B"/>
    <w:rsid w:val="00112C72"/>
    <w:rsid w:val="00113ED8"/>
    <w:rsid w:val="00114AAD"/>
    <w:rsid w:val="00115139"/>
    <w:rsid w:val="00115D08"/>
    <w:rsid w:val="00117249"/>
    <w:rsid w:val="00123D81"/>
    <w:rsid w:val="0012535B"/>
    <w:rsid w:val="00127C12"/>
    <w:rsid w:val="00127D0D"/>
    <w:rsid w:val="001308E3"/>
    <w:rsid w:val="00137993"/>
    <w:rsid w:val="00140A7E"/>
    <w:rsid w:val="00140BDD"/>
    <w:rsid w:val="00141D4A"/>
    <w:rsid w:val="00144948"/>
    <w:rsid w:val="0014659B"/>
    <w:rsid w:val="001517F1"/>
    <w:rsid w:val="00152AE9"/>
    <w:rsid w:val="00153F68"/>
    <w:rsid w:val="00156CCC"/>
    <w:rsid w:val="001603E5"/>
    <w:rsid w:val="001608E4"/>
    <w:rsid w:val="00160A55"/>
    <w:rsid w:val="00160BF9"/>
    <w:rsid w:val="00162E7E"/>
    <w:rsid w:val="00163316"/>
    <w:rsid w:val="001635D0"/>
    <w:rsid w:val="00181D04"/>
    <w:rsid w:val="00181DF6"/>
    <w:rsid w:val="00184137"/>
    <w:rsid w:val="00187D5C"/>
    <w:rsid w:val="001A3C11"/>
    <w:rsid w:val="001A62A1"/>
    <w:rsid w:val="001B7C0E"/>
    <w:rsid w:val="001C2043"/>
    <w:rsid w:val="001C7A27"/>
    <w:rsid w:val="001D6430"/>
    <w:rsid w:val="001D6652"/>
    <w:rsid w:val="001E1C9A"/>
    <w:rsid w:val="001E4306"/>
    <w:rsid w:val="001E4EA5"/>
    <w:rsid w:val="001E575E"/>
    <w:rsid w:val="001E795C"/>
    <w:rsid w:val="001F0F19"/>
    <w:rsid w:val="001F2521"/>
    <w:rsid w:val="001F4219"/>
    <w:rsid w:val="001F7EEE"/>
    <w:rsid w:val="00201CCD"/>
    <w:rsid w:val="002028BA"/>
    <w:rsid w:val="002042DA"/>
    <w:rsid w:val="0020674A"/>
    <w:rsid w:val="002111D3"/>
    <w:rsid w:val="0021408B"/>
    <w:rsid w:val="0021651D"/>
    <w:rsid w:val="00216847"/>
    <w:rsid w:val="00216ACE"/>
    <w:rsid w:val="0022308C"/>
    <w:rsid w:val="002231CD"/>
    <w:rsid w:val="00223668"/>
    <w:rsid w:val="00225558"/>
    <w:rsid w:val="00225C1F"/>
    <w:rsid w:val="002279C8"/>
    <w:rsid w:val="00227AD9"/>
    <w:rsid w:val="002312CA"/>
    <w:rsid w:val="00232A6B"/>
    <w:rsid w:val="002333E7"/>
    <w:rsid w:val="00233B80"/>
    <w:rsid w:val="002344EF"/>
    <w:rsid w:val="00234A52"/>
    <w:rsid w:val="00244F31"/>
    <w:rsid w:val="002613B4"/>
    <w:rsid w:val="00261606"/>
    <w:rsid w:val="00264480"/>
    <w:rsid w:val="002658FE"/>
    <w:rsid w:val="002705E0"/>
    <w:rsid w:val="002745BE"/>
    <w:rsid w:val="0028761E"/>
    <w:rsid w:val="002878CB"/>
    <w:rsid w:val="00291F7F"/>
    <w:rsid w:val="00294BB9"/>
    <w:rsid w:val="00295393"/>
    <w:rsid w:val="00295B43"/>
    <w:rsid w:val="00295DF7"/>
    <w:rsid w:val="002A01F5"/>
    <w:rsid w:val="002A5688"/>
    <w:rsid w:val="002A5DF0"/>
    <w:rsid w:val="002A6E35"/>
    <w:rsid w:val="002B0A02"/>
    <w:rsid w:val="002B1450"/>
    <w:rsid w:val="002B20B4"/>
    <w:rsid w:val="002B24F5"/>
    <w:rsid w:val="002B33BB"/>
    <w:rsid w:val="002B44B6"/>
    <w:rsid w:val="002B6CAB"/>
    <w:rsid w:val="002C2357"/>
    <w:rsid w:val="002E131F"/>
    <w:rsid w:val="002E1A53"/>
    <w:rsid w:val="002E3DEC"/>
    <w:rsid w:val="002E6EE0"/>
    <w:rsid w:val="002F0539"/>
    <w:rsid w:val="002F056C"/>
    <w:rsid w:val="002F0B37"/>
    <w:rsid w:val="002F3CBA"/>
    <w:rsid w:val="00301C71"/>
    <w:rsid w:val="00302A45"/>
    <w:rsid w:val="0030478E"/>
    <w:rsid w:val="0030661C"/>
    <w:rsid w:val="00306D6E"/>
    <w:rsid w:val="00311ADC"/>
    <w:rsid w:val="00312865"/>
    <w:rsid w:val="003167CF"/>
    <w:rsid w:val="003168EE"/>
    <w:rsid w:val="003263FD"/>
    <w:rsid w:val="003270E8"/>
    <w:rsid w:val="0033279D"/>
    <w:rsid w:val="00336158"/>
    <w:rsid w:val="003367F4"/>
    <w:rsid w:val="00340EED"/>
    <w:rsid w:val="00342485"/>
    <w:rsid w:val="003441CA"/>
    <w:rsid w:val="00344CF7"/>
    <w:rsid w:val="003467AD"/>
    <w:rsid w:val="00350D1E"/>
    <w:rsid w:val="003532D8"/>
    <w:rsid w:val="00355AE3"/>
    <w:rsid w:val="00355C55"/>
    <w:rsid w:val="00357D5A"/>
    <w:rsid w:val="00357F07"/>
    <w:rsid w:val="00360133"/>
    <w:rsid w:val="0036032B"/>
    <w:rsid w:val="0036283E"/>
    <w:rsid w:val="003645C1"/>
    <w:rsid w:val="00365300"/>
    <w:rsid w:val="003715E6"/>
    <w:rsid w:val="00371928"/>
    <w:rsid w:val="0037229C"/>
    <w:rsid w:val="0037312A"/>
    <w:rsid w:val="00386F88"/>
    <w:rsid w:val="00390F3D"/>
    <w:rsid w:val="00392389"/>
    <w:rsid w:val="00394479"/>
    <w:rsid w:val="0039530C"/>
    <w:rsid w:val="0039680A"/>
    <w:rsid w:val="003A18C7"/>
    <w:rsid w:val="003A6072"/>
    <w:rsid w:val="003A6C37"/>
    <w:rsid w:val="003B2536"/>
    <w:rsid w:val="003B43EE"/>
    <w:rsid w:val="003B6381"/>
    <w:rsid w:val="003C23CE"/>
    <w:rsid w:val="003C2658"/>
    <w:rsid w:val="003C2996"/>
    <w:rsid w:val="003C50C1"/>
    <w:rsid w:val="003D0446"/>
    <w:rsid w:val="003D13F7"/>
    <w:rsid w:val="003D1926"/>
    <w:rsid w:val="003D1ADA"/>
    <w:rsid w:val="003D4A87"/>
    <w:rsid w:val="003E0201"/>
    <w:rsid w:val="003E0896"/>
    <w:rsid w:val="003E4526"/>
    <w:rsid w:val="003E781D"/>
    <w:rsid w:val="003E7AE5"/>
    <w:rsid w:val="003F16FA"/>
    <w:rsid w:val="003F56FA"/>
    <w:rsid w:val="003F5986"/>
    <w:rsid w:val="003F5FCC"/>
    <w:rsid w:val="003F7B02"/>
    <w:rsid w:val="00400F81"/>
    <w:rsid w:val="00405BA7"/>
    <w:rsid w:val="0040603A"/>
    <w:rsid w:val="00407793"/>
    <w:rsid w:val="00411319"/>
    <w:rsid w:val="0041587F"/>
    <w:rsid w:val="00417F71"/>
    <w:rsid w:val="00425BB2"/>
    <w:rsid w:val="00427746"/>
    <w:rsid w:val="00427E00"/>
    <w:rsid w:val="00430227"/>
    <w:rsid w:val="004303E2"/>
    <w:rsid w:val="004310B1"/>
    <w:rsid w:val="004331C1"/>
    <w:rsid w:val="0043512F"/>
    <w:rsid w:val="0043691A"/>
    <w:rsid w:val="00441045"/>
    <w:rsid w:val="00443230"/>
    <w:rsid w:val="004435FA"/>
    <w:rsid w:val="00447E4B"/>
    <w:rsid w:val="00457A58"/>
    <w:rsid w:val="00461074"/>
    <w:rsid w:val="00462740"/>
    <w:rsid w:val="004659CE"/>
    <w:rsid w:val="00467EE4"/>
    <w:rsid w:val="00471287"/>
    <w:rsid w:val="00475189"/>
    <w:rsid w:val="004755F5"/>
    <w:rsid w:val="00475636"/>
    <w:rsid w:val="00475AD4"/>
    <w:rsid w:val="00475FD9"/>
    <w:rsid w:val="0048187C"/>
    <w:rsid w:val="0048454A"/>
    <w:rsid w:val="00484893"/>
    <w:rsid w:val="00484984"/>
    <w:rsid w:val="004855AC"/>
    <w:rsid w:val="004865C5"/>
    <w:rsid w:val="00490913"/>
    <w:rsid w:val="004909DE"/>
    <w:rsid w:val="0049136F"/>
    <w:rsid w:val="00491420"/>
    <w:rsid w:val="004916D1"/>
    <w:rsid w:val="00497D6F"/>
    <w:rsid w:val="004A02C6"/>
    <w:rsid w:val="004A0630"/>
    <w:rsid w:val="004A7136"/>
    <w:rsid w:val="004A77F8"/>
    <w:rsid w:val="004B1388"/>
    <w:rsid w:val="004B211A"/>
    <w:rsid w:val="004B2143"/>
    <w:rsid w:val="004B51B4"/>
    <w:rsid w:val="004C07C6"/>
    <w:rsid w:val="004C2309"/>
    <w:rsid w:val="004C24E5"/>
    <w:rsid w:val="004C2849"/>
    <w:rsid w:val="004C341D"/>
    <w:rsid w:val="004C621C"/>
    <w:rsid w:val="004D3A8A"/>
    <w:rsid w:val="004D6708"/>
    <w:rsid w:val="004D744D"/>
    <w:rsid w:val="004E2DBE"/>
    <w:rsid w:val="004E3A6D"/>
    <w:rsid w:val="004E6B64"/>
    <w:rsid w:val="004F0276"/>
    <w:rsid w:val="004F392F"/>
    <w:rsid w:val="004F4FE5"/>
    <w:rsid w:val="004F72F3"/>
    <w:rsid w:val="00501A94"/>
    <w:rsid w:val="00502206"/>
    <w:rsid w:val="00502895"/>
    <w:rsid w:val="0050417C"/>
    <w:rsid w:val="00504E49"/>
    <w:rsid w:val="00507833"/>
    <w:rsid w:val="00513D20"/>
    <w:rsid w:val="00514920"/>
    <w:rsid w:val="005206E7"/>
    <w:rsid w:val="00523132"/>
    <w:rsid w:val="00523BE3"/>
    <w:rsid w:val="00525CE4"/>
    <w:rsid w:val="00526A58"/>
    <w:rsid w:val="00534E99"/>
    <w:rsid w:val="005373B1"/>
    <w:rsid w:val="00540DE1"/>
    <w:rsid w:val="00544D00"/>
    <w:rsid w:val="0054645E"/>
    <w:rsid w:val="0055158B"/>
    <w:rsid w:val="00551A69"/>
    <w:rsid w:val="00552449"/>
    <w:rsid w:val="0055409B"/>
    <w:rsid w:val="005547D0"/>
    <w:rsid w:val="00556337"/>
    <w:rsid w:val="00557088"/>
    <w:rsid w:val="00563D90"/>
    <w:rsid w:val="0056732B"/>
    <w:rsid w:val="005727AF"/>
    <w:rsid w:val="00574DA1"/>
    <w:rsid w:val="00576B52"/>
    <w:rsid w:val="00581B83"/>
    <w:rsid w:val="00583F1F"/>
    <w:rsid w:val="00584A31"/>
    <w:rsid w:val="005918CB"/>
    <w:rsid w:val="00591A53"/>
    <w:rsid w:val="00591BA8"/>
    <w:rsid w:val="00594179"/>
    <w:rsid w:val="00594547"/>
    <w:rsid w:val="00597355"/>
    <w:rsid w:val="00597CE0"/>
    <w:rsid w:val="005A0B6F"/>
    <w:rsid w:val="005A0E4B"/>
    <w:rsid w:val="005A590F"/>
    <w:rsid w:val="005A6A77"/>
    <w:rsid w:val="005A74E4"/>
    <w:rsid w:val="005A792C"/>
    <w:rsid w:val="005A7B34"/>
    <w:rsid w:val="005B2D4E"/>
    <w:rsid w:val="005B58D3"/>
    <w:rsid w:val="005B652F"/>
    <w:rsid w:val="005C1355"/>
    <w:rsid w:val="005C14D5"/>
    <w:rsid w:val="005C2C73"/>
    <w:rsid w:val="005D06E8"/>
    <w:rsid w:val="005D0FDF"/>
    <w:rsid w:val="005D3F8C"/>
    <w:rsid w:val="005F3204"/>
    <w:rsid w:val="005F3671"/>
    <w:rsid w:val="005F3919"/>
    <w:rsid w:val="005F76EF"/>
    <w:rsid w:val="0061134E"/>
    <w:rsid w:val="00612797"/>
    <w:rsid w:val="00613C68"/>
    <w:rsid w:val="006148A7"/>
    <w:rsid w:val="00614DC2"/>
    <w:rsid w:val="00616F2C"/>
    <w:rsid w:val="00620405"/>
    <w:rsid w:val="006237D3"/>
    <w:rsid w:val="00625766"/>
    <w:rsid w:val="00626AE0"/>
    <w:rsid w:val="00630BBD"/>
    <w:rsid w:val="00632287"/>
    <w:rsid w:val="006325D6"/>
    <w:rsid w:val="00633D11"/>
    <w:rsid w:val="00644F54"/>
    <w:rsid w:val="00647615"/>
    <w:rsid w:val="006477F6"/>
    <w:rsid w:val="006479E4"/>
    <w:rsid w:val="006507D9"/>
    <w:rsid w:val="00660CE2"/>
    <w:rsid w:val="00664B6F"/>
    <w:rsid w:val="006669BB"/>
    <w:rsid w:val="00666AFF"/>
    <w:rsid w:val="00667E3A"/>
    <w:rsid w:val="0067004C"/>
    <w:rsid w:val="00676735"/>
    <w:rsid w:val="00681798"/>
    <w:rsid w:val="00681A7D"/>
    <w:rsid w:val="006864EB"/>
    <w:rsid w:val="00687642"/>
    <w:rsid w:val="00692293"/>
    <w:rsid w:val="00694659"/>
    <w:rsid w:val="006A05FA"/>
    <w:rsid w:val="006A1F84"/>
    <w:rsid w:val="006A3EE7"/>
    <w:rsid w:val="006A6B59"/>
    <w:rsid w:val="006B19E5"/>
    <w:rsid w:val="006B68A1"/>
    <w:rsid w:val="006B6F8E"/>
    <w:rsid w:val="006C0F0C"/>
    <w:rsid w:val="006C2BBB"/>
    <w:rsid w:val="006C2E1E"/>
    <w:rsid w:val="006C36FB"/>
    <w:rsid w:val="006D3E6C"/>
    <w:rsid w:val="006D767C"/>
    <w:rsid w:val="006E09C3"/>
    <w:rsid w:val="006E1EEA"/>
    <w:rsid w:val="006E3448"/>
    <w:rsid w:val="006E6982"/>
    <w:rsid w:val="006F183D"/>
    <w:rsid w:val="006F2266"/>
    <w:rsid w:val="006F254B"/>
    <w:rsid w:val="006F6770"/>
    <w:rsid w:val="006F6A91"/>
    <w:rsid w:val="00700CD2"/>
    <w:rsid w:val="0070388F"/>
    <w:rsid w:val="0070626D"/>
    <w:rsid w:val="00706A55"/>
    <w:rsid w:val="007130A5"/>
    <w:rsid w:val="007155C1"/>
    <w:rsid w:val="0072528E"/>
    <w:rsid w:val="007317C7"/>
    <w:rsid w:val="007322DD"/>
    <w:rsid w:val="00736A13"/>
    <w:rsid w:val="00737704"/>
    <w:rsid w:val="00740C4B"/>
    <w:rsid w:val="00743CBE"/>
    <w:rsid w:val="007479B7"/>
    <w:rsid w:val="00751D67"/>
    <w:rsid w:val="0075331F"/>
    <w:rsid w:val="007536A4"/>
    <w:rsid w:val="00760073"/>
    <w:rsid w:val="007616AA"/>
    <w:rsid w:val="00761741"/>
    <w:rsid w:val="0076415E"/>
    <w:rsid w:val="00764CAA"/>
    <w:rsid w:val="00767B0E"/>
    <w:rsid w:val="00772EA1"/>
    <w:rsid w:val="00776B47"/>
    <w:rsid w:val="007804ED"/>
    <w:rsid w:val="0078252B"/>
    <w:rsid w:val="00785CD7"/>
    <w:rsid w:val="0079077B"/>
    <w:rsid w:val="00790EF4"/>
    <w:rsid w:val="00792D12"/>
    <w:rsid w:val="00793990"/>
    <w:rsid w:val="00797C98"/>
    <w:rsid w:val="00797F02"/>
    <w:rsid w:val="007A1BEB"/>
    <w:rsid w:val="007A2A98"/>
    <w:rsid w:val="007A6AC3"/>
    <w:rsid w:val="007A7436"/>
    <w:rsid w:val="007A7D29"/>
    <w:rsid w:val="007B1DD0"/>
    <w:rsid w:val="007B44C2"/>
    <w:rsid w:val="007B77A2"/>
    <w:rsid w:val="007C051A"/>
    <w:rsid w:val="007C2444"/>
    <w:rsid w:val="007C2F0F"/>
    <w:rsid w:val="007C4AFE"/>
    <w:rsid w:val="007D2CAD"/>
    <w:rsid w:val="007E0106"/>
    <w:rsid w:val="007E1059"/>
    <w:rsid w:val="007E78E9"/>
    <w:rsid w:val="007F0914"/>
    <w:rsid w:val="007F454F"/>
    <w:rsid w:val="0080142B"/>
    <w:rsid w:val="00801B4F"/>
    <w:rsid w:val="008020D8"/>
    <w:rsid w:val="008116A7"/>
    <w:rsid w:val="00815639"/>
    <w:rsid w:val="00817927"/>
    <w:rsid w:val="00817E70"/>
    <w:rsid w:val="008211CD"/>
    <w:rsid w:val="00821298"/>
    <w:rsid w:val="00822B25"/>
    <w:rsid w:val="00825B92"/>
    <w:rsid w:val="008264E1"/>
    <w:rsid w:val="008310A5"/>
    <w:rsid w:val="00831ACF"/>
    <w:rsid w:val="00834049"/>
    <w:rsid w:val="00836054"/>
    <w:rsid w:val="00836148"/>
    <w:rsid w:val="008431C7"/>
    <w:rsid w:val="008479CF"/>
    <w:rsid w:val="00850C40"/>
    <w:rsid w:val="00851978"/>
    <w:rsid w:val="00855391"/>
    <w:rsid w:val="0085558F"/>
    <w:rsid w:val="00856896"/>
    <w:rsid w:val="0086279B"/>
    <w:rsid w:val="00863601"/>
    <w:rsid w:val="00871F95"/>
    <w:rsid w:val="0087394C"/>
    <w:rsid w:val="00880008"/>
    <w:rsid w:val="00881310"/>
    <w:rsid w:val="00890317"/>
    <w:rsid w:val="0089207C"/>
    <w:rsid w:val="00895F46"/>
    <w:rsid w:val="00897453"/>
    <w:rsid w:val="008A375E"/>
    <w:rsid w:val="008A3D8C"/>
    <w:rsid w:val="008B1171"/>
    <w:rsid w:val="008B25F9"/>
    <w:rsid w:val="008B3344"/>
    <w:rsid w:val="008B6390"/>
    <w:rsid w:val="008B7776"/>
    <w:rsid w:val="008B7A12"/>
    <w:rsid w:val="008C078B"/>
    <w:rsid w:val="008C19D7"/>
    <w:rsid w:val="008C6385"/>
    <w:rsid w:val="008D0086"/>
    <w:rsid w:val="008D01CC"/>
    <w:rsid w:val="008D5E46"/>
    <w:rsid w:val="008E04C1"/>
    <w:rsid w:val="008E0AEB"/>
    <w:rsid w:val="008E718A"/>
    <w:rsid w:val="008F06C9"/>
    <w:rsid w:val="008F090B"/>
    <w:rsid w:val="008F1EDC"/>
    <w:rsid w:val="008F4460"/>
    <w:rsid w:val="008F4757"/>
    <w:rsid w:val="008F55FD"/>
    <w:rsid w:val="009006C0"/>
    <w:rsid w:val="00900A43"/>
    <w:rsid w:val="0090109A"/>
    <w:rsid w:val="00902701"/>
    <w:rsid w:val="00905D13"/>
    <w:rsid w:val="0091058E"/>
    <w:rsid w:val="00912277"/>
    <w:rsid w:val="00915DAA"/>
    <w:rsid w:val="00916608"/>
    <w:rsid w:val="0092397E"/>
    <w:rsid w:val="009248CA"/>
    <w:rsid w:val="00925533"/>
    <w:rsid w:val="00926CCD"/>
    <w:rsid w:val="00933DED"/>
    <w:rsid w:val="00935276"/>
    <w:rsid w:val="00937D55"/>
    <w:rsid w:val="00937FEE"/>
    <w:rsid w:val="0094034F"/>
    <w:rsid w:val="009429AA"/>
    <w:rsid w:val="00945D82"/>
    <w:rsid w:val="009462E2"/>
    <w:rsid w:val="0094780A"/>
    <w:rsid w:val="00950B44"/>
    <w:rsid w:val="00960413"/>
    <w:rsid w:val="00960AED"/>
    <w:rsid w:val="00961D57"/>
    <w:rsid w:val="00961F68"/>
    <w:rsid w:val="00966027"/>
    <w:rsid w:val="00973E97"/>
    <w:rsid w:val="00975DDC"/>
    <w:rsid w:val="00980EB9"/>
    <w:rsid w:val="009810B2"/>
    <w:rsid w:val="00981995"/>
    <w:rsid w:val="00984053"/>
    <w:rsid w:val="00987250"/>
    <w:rsid w:val="00987333"/>
    <w:rsid w:val="00992427"/>
    <w:rsid w:val="00994FE0"/>
    <w:rsid w:val="00996427"/>
    <w:rsid w:val="009A0624"/>
    <w:rsid w:val="009A3247"/>
    <w:rsid w:val="009A45F1"/>
    <w:rsid w:val="009A52E6"/>
    <w:rsid w:val="009B000D"/>
    <w:rsid w:val="009B017A"/>
    <w:rsid w:val="009B0F43"/>
    <w:rsid w:val="009B17A0"/>
    <w:rsid w:val="009B2357"/>
    <w:rsid w:val="009B2BEE"/>
    <w:rsid w:val="009B7920"/>
    <w:rsid w:val="009C6657"/>
    <w:rsid w:val="009C6DF3"/>
    <w:rsid w:val="009D1B57"/>
    <w:rsid w:val="009D546A"/>
    <w:rsid w:val="009D553B"/>
    <w:rsid w:val="009D630D"/>
    <w:rsid w:val="009D77A9"/>
    <w:rsid w:val="009E0EE4"/>
    <w:rsid w:val="009E3D75"/>
    <w:rsid w:val="009E507F"/>
    <w:rsid w:val="009F38D4"/>
    <w:rsid w:val="00A02C6F"/>
    <w:rsid w:val="00A04AD8"/>
    <w:rsid w:val="00A05A17"/>
    <w:rsid w:val="00A06D4D"/>
    <w:rsid w:val="00A14B0C"/>
    <w:rsid w:val="00A17BFE"/>
    <w:rsid w:val="00A24EDA"/>
    <w:rsid w:val="00A30ED3"/>
    <w:rsid w:val="00A33822"/>
    <w:rsid w:val="00A37A94"/>
    <w:rsid w:val="00A422FD"/>
    <w:rsid w:val="00A438B8"/>
    <w:rsid w:val="00A438E0"/>
    <w:rsid w:val="00A46F18"/>
    <w:rsid w:val="00A47CEB"/>
    <w:rsid w:val="00A54133"/>
    <w:rsid w:val="00A568EE"/>
    <w:rsid w:val="00A61F4E"/>
    <w:rsid w:val="00A67B38"/>
    <w:rsid w:val="00A7047E"/>
    <w:rsid w:val="00A7062D"/>
    <w:rsid w:val="00A717A0"/>
    <w:rsid w:val="00A81124"/>
    <w:rsid w:val="00A81275"/>
    <w:rsid w:val="00A82C19"/>
    <w:rsid w:val="00A833F6"/>
    <w:rsid w:val="00A83445"/>
    <w:rsid w:val="00A8520F"/>
    <w:rsid w:val="00A853F9"/>
    <w:rsid w:val="00A8758C"/>
    <w:rsid w:val="00A900B2"/>
    <w:rsid w:val="00A90F4C"/>
    <w:rsid w:val="00A91CE2"/>
    <w:rsid w:val="00A91EDD"/>
    <w:rsid w:val="00A94B6F"/>
    <w:rsid w:val="00AA3406"/>
    <w:rsid w:val="00AA6DD4"/>
    <w:rsid w:val="00AB09A8"/>
    <w:rsid w:val="00AB4BD4"/>
    <w:rsid w:val="00AB5D6E"/>
    <w:rsid w:val="00AC0711"/>
    <w:rsid w:val="00AC36DA"/>
    <w:rsid w:val="00AC432D"/>
    <w:rsid w:val="00AD1787"/>
    <w:rsid w:val="00AD178F"/>
    <w:rsid w:val="00AD3E19"/>
    <w:rsid w:val="00AD5424"/>
    <w:rsid w:val="00AD6638"/>
    <w:rsid w:val="00AD6E2A"/>
    <w:rsid w:val="00AE1641"/>
    <w:rsid w:val="00AE245B"/>
    <w:rsid w:val="00AE3B6D"/>
    <w:rsid w:val="00AE3E5C"/>
    <w:rsid w:val="00AE45B4"/>
    <w:rsid w:val="00AE4F9E"/>
    <w:rsid w:val="00AE7787"/>
    <w:rsid w:val="00AF06F3"/>
    <w:rsid w:val="00AF1759"/>
    <w:rsid w:val="00AF2B40"/>
    <w:rsid w:val="00AF36C4"/>
    <w:rsid w:val="00AF715D"/>
    <w:rsid w:val="00AF7EBD"/>
    <w:rsid w:val="00B01F71"/>
    <w:rsid w:val="00B02FAC"/>
    <w:rsid w:val="00B20FF4"/>
    <w:rsid w:val="00B22B1B"/>
    <w:rsid w:val="00B22F4D"/>
    <w:rsid w:val="00B233F0"/>
    <w:rsid w:val="00B25A0F"/>
    <w:rsid w:val="00B25F82"/>
    <w:rsid w:val="00B27EE4"/>
    <w:rsid w:val="00B307DE"/>
    <w:rsid w:val="00B30D30"/>
    <w:rsid w:val="00B35643"/>
    <w:rsid w:val="00B36B1A"/>
    <w:rsid w:val="00B47688"/>
    <w:rsid w:val="00B47A61"/>
    <w:rsid w:val="00B51435"/>
    <w:rsid w:val="00B52CB9"/>
    <w:rsid w:val="00B60E1F"/>
    <w:rsid w:val="00B63ADA"/>
    <w:rsid w:val="00B63D9B"/>
    <w:rsid w:val="00B6535E"/>
    <w:rsid w:val="00B70248"/>
    <w:rsid w:val="00B7096A"/>
    <w:rsid w:val="00B70D60"/>
    <w:rsid w:val="00B73142"/>
    <w:rsid w:val="00B77C46"/>
    <w:rsid w:val="00B825A1"/>
    <w:rsid w:val="00B82D4E"/>
    <w:rsid w:val="00B8575E"/>
    <w:rsid w:val="00B85A96"/>
    <w:rsid w:val="00B8675A"/>
    <w:rsid w:val="00B870CF"/>
    <w:rsid w:val="00B912CC"/>
    <w:rsid w:val="00B93C4C"/>
    <w:rsid w:val="00B94204"/>
    <w:rsid w:val="00B95475"/>
    <w:rsid w:val="00B95585"/>
    <w:rsid w:val="00B95C8E"/>
    <w:rsid w:val="00B96010"/>
    <w:rsid w:val="00BA0E2C"/>
    <w:rsid w:val="00BA35D9"/>
    <w:rsid w:val="00BA775B"/>
    <w:rsid w:val="00BB06C7"/>
    <w:rsid w:val="00BB4ED0"/>
    <w:rsid w:val="00BB745D"/>
    <w:rsid w:val="00BC0692"/>
    <w:rsid w:val="00BD13EC"/>
    <w:rsid w:val="00BD47A0"/>
    <w:rsid w:val="00BD7E02"/>
    <w:rsid w:val="00BE008D"/>
    <w:rsid w:val="00BE23FA"/>
    <w:rsid w:val="00BE50FE"/>
    <w:rsid w:val="00BE5C20"/>
    <w:rsid w:val="00BE62CD"/>
    <w:rsid w:val="00BE64A3"/>
    <w:rsid w:val="00C00268"/>
    <w:rsid w:val="00C00905"/>
    <w:rsid w:val="00C041B2"/>
    <w:rsid w:val="00C046F1"/>
    <w:rsid w:val="00C0503B"/>
    <w:rsid w:val="00C14EB7"/>
    <w:rsid w:val="00C16A39"/>
    <w:rsid w:val="00C16ABE"/>
    <w:rsid w:val="00C20A46"/>
    <w:rsid w:val="00C218BF"/>
    <w:rsid w:val="00C23EEB"/>
    <w:rsid w:val="00C26A24"/>
    <w:rsid w:val="00C27D48"/>
    <w:rsid w:val="00C3006C"/>
    <w:rsid w:val="00C3069D"/>
    <w:rsid w:val="00C308A6"/>
    <w:rsid w:val="00C3149A"/>
    <w:rsid w:val="00C33224"/>
    <w:rsid w:val="00C3478A"/>
    <w:rsid w:val="00C3578B"/>
    <w:rsid w:val="00C415CD"/>
    <w:rsid w:val="00C4278F"/>
    <w:rsid w:val="00C44C32"/>
    <w:rsid w:val="00C45E09"/>
    <w:rsid w:val="00C4675F"/>
    <w:rsid w:val="00C47746"/>
    <w:rsid w:val="00C4797D"/>
    <w:rsid w:val="00C502A1"/>
    <w:rsid w:val="00C52392"/>
    <w:rsid w:val="00C534F5"/>
    <w:rsid w:val="00C56FA1"/>
    <w:rsid w:val="00C61F75"/>
    <w:rsid w:val="00C62FE4"/>
    <w:rsid w:val="00C64D55"/>
    <w:rsid w:val="00C66BBD"/>
    <w:rsid w:val="00C710C3"/>
    <w:rsid w:val="00C72422"/>
    <w:rsid w:val="00C727C7"/>
    <w:rsid w:val="00C75922"/>
    <w:rsid w:val="00C77BA7"/>
    <w:rsid w:val="00C80790"/>
    <w:rsid w:val="00C81726"/>
    <w:rsid w:val="00C81F6F"/>
    <w:rsid w:val="00C91C69"/>
    <w:rsid w:val="00C9237C"/>
    <w:rsid w:val="00C93B96"/>
    <w:rsid w:val="00C97CB7"/>
    <w:rsid w:val="00CA14F4"/>
    <w:rsid w:val="00CA3A2C"/>
    <w:rsid w:val="00CB24C3"/>
    <w:rsid w:val="00CB258B"/>
    <w:rsid w:val="00CB4BE3"/>
    <w:rsid w:val="00CB5026"/>
    <w:rsid w:val="00CB53CA"/>
    <w:rsid w:val="00CB64BE"/>
    <w:rsid w:val="00CC04A8"/>
    <w:rsid w:val="00CC3398"/>
    <w:rsid w:val="00CC70E4"/>
    <w:rsid w:val="00CC7D3D"/>
    <w:rsid w:val="00CD0390"/>
    <w:rsid w:val="00CD56B1"/>
    <w:rsid w:val="00CD5FC7"/>
    <w:rsid w:val="00CD7999"/>
    <w:rsid w:val="00CE0B64"/>
    <w:rsid w:val="00CE17C2"/>
    <w:rsid w:val="00CE39BF"/>
    <w:rsid w:val="00CE3A77"/>
    <w:rsid w:val="00CE41DB"/>
    <w:rsid w:val="00CE43F2"/>
    <w:rsid w:val="00CF054D"/>
    <w:rsid w:val="00CF3AF7"/>
    <w:rsid w:val="00CF46F5"/>
    <w:rsid w:val="00CF6B53"/>
    <w:rsid w:val="00D034A2"/>
    <w:rsid w:val="00D03A7A"/>
    <w:rsid w:val="00D058D4"/>
    <w:rsid w:val="00D06366"/>
    <w:rsid w:val="00D06CCD"/>
    <w:rsid w:val="00D07993"/>
    <w:rsid w:val="00D110E7"/>
    <w:rsid w:val="00D142E3"/>
    <w:rsid w:val="00D14689"/>
    <w:rsid w:val="00D16EC0"/>
    <w:rsid w:val="00D246A3"/>
    <w:rsid w:val="00D25D0F"/>
    <w:rsid w:val="00D31F5C"/>
    <w:rsid w:val="00D328F6"/>
    <w:rsid w:val="00D426F5"/>
    <w:rsid w:val="00D42D6D"/>
    <w:rsid w:val="00D45B02"/>
    <w:rsid w:val="00D5114D"/>
    <w:rsid w:val="00D526C6"/>
    <w:rsid w:val="00D54A8D"/>
    <w:rsid w:val="00D55931"/>
    <w:rsid w:val="00D5697D"/>
    <w:rsid w:val="00D6283F"/>
    <w:rsid w:val="00D632D2"/>
    <w:rsid w:val="00D656DB"/>
    <w:rsid w:val="00D77003"/>
    <w:rsid w:val="00D81966"/>
    <w:rsid w:val="00D858DA"/>
    <w:rsid w:val="00D91CEB"/>
    <w:rsid w:val="00D92512"/>
    <w:rsid w:val="00D92C18"/>
    <w:rsid w:val="00DA1174"/>
    <w:rsid w:val="00DA13E4"/>
    <w:rsid w:val="00DA2641"/>
    <w:rsid w:val="00DA3D46"/>
    <w:rsid w:val="00DA7C1E"/>
    <w:rsid w:val="00DB0686"/>
    <w:rsid w:val="00DB30AA"/>
    <w:rsid w:val="00DB3326"/>
    <w:rsid w:val="00DB3F62"/>
    <w:rsid w:val="00DB575A"/>
    <w:rsid w:val="00DC7740"/>
    <w:rsid w:val="00DD398D"/>
    <w:rsid w:val="00DD5289"/>
    <w:rsid w:val="00DD5FDF"/>
    <w:rsid w:val="00DD6F33"/>
    <w:rsid w:val="00DE085C"/>
    <w:rsid w:val="00DE0F61"/>
    <w:rsid w:val="00DE2A20"/>
    <w:rsid w:val="00DE4114"/>
    <w:rsid w:val="00DE4762"/>
    <w:rsid w:val="00DE7CE3"/>
    <w:rsid w:val="00DF25A2"/>
    <w:rsid w:val="00DF2BE9"/>
    <w:rsid w:val="00E02347"/>
    <w:rsid w:val="00E03C44"/>
    <w:rsid w:val="00E07996"/>
    <w:rsid w:val="00E11C95"/>
    <w:rsid w:val="00E11CEE"/>
    <w:rsid w:val="00E16539"/>
    <w:rsid w:val="00E232FE"/>
    <w:rsid w:val="00E258A3"/>
    <w:rsid w:val="00E26891"/>
    <w:rsid w:val="00E32D79"/>
    <w:rsid w:val="00E33420"/>
    <w:rsid w:val="00E35D86"/>
    <w:rsid w:val="00E36DE5"/>
    <w:rsid w:val="00E40A35"/>
    <w:rsid w:val="00E443A0"/>
    <w:rsid w:val="00E54E40"/>
    <w:rsid w:val="00E606CE"/>
    <w:rsid w:val="00E65083"/>
    <w:rsid w:val="00E66317"/>
    <w:rsid w:val="00E6788D"/>
    <w:rsid w:val="00E743D8"/>
    <w:rsid w:val="00E74D19"/>
    <w:rsid w:val="00E7647B"/>
    <w:rsid w:val="00E76BC5"/>
    <w:rsid w:val="00E776A8"/>
    <w:rsid w:val="00E80A36"/>
    <w:rsid w:val="00E84A50"/>
    <w:rsid w:val="00E84FC6"/>
    <w:rsid w:val="00E85A3A"/>
    <w:rsid w:val="00E86F52"/>
    <w:rsid w:val="00E87B53"/>
    <w:rsid w:val="00E90A8E"/>
    <w:rsid w:val="00E92E7C"/>
    <w:rsid w:val="00E93FA4"/>
    <w:rsid w:val="00E96E4A"/>
    <w:rsid w:val="00EA23BB"/>
    <w:rsid w:val="00EA4F5A"/>
    <w:rsid w:val="00EA6430"/>
    <w:rsid w:val="00EB1DA5"/>
    <w:rsid w:val="00EB5688"/>
    <w:rsid w:val="00EB5CD0"/>
    <w:rsid w:val="00EB62B2"/>
    <w:rsid w:val="00EB715A"/>
    <w:rsid w:val="00EB76F2"/>
    <w:rsid w:val="00EB7BF6"/>
    <w:rsid w:val="00EC0EFD"/>
    <w:rsid w:val="00EC14C8"/>
    <w:rsid w:val="00EC2587"/>
    <w:rsid w:val="00EC2894"/>
    <w:rsid w:val="00EC3013"/>
    <w:rsid w:val="00EC5097"/>
    <w:rsid w:val="00EC5D99"/>
    <w:rsid w:val="00ED117E"/>
    <w:rsid w:val="00ED2427"/>
    <w:rsid w:val="00ED7DF2"/>
    <w:rsid w:val="00EE25B8"/>
    <w:rsid w:val="00EE30C5"/>
    <w:rsid w:val="00EE4BFB"/>
    <w:rsid w:val="00EF1A7C"/>
    <w:rsid w:val="00EF2104"/>
    <w:rsid w:val="00EF229D"/>
    <w:rsid w:val="00EF499B"/>
    <w:rsid w:val="00EF6A89"/>
    <w:rsid w:val="00F03097"/>
    <w:rsid w:val="00F102E2"/>
    <w:rsid w:val="00F10A64"/>
    <w:rsid w:val="00F11BF2"/>
    <w:rsid w:val="00F1381D"/>
    <w:rsid w:val="00F17FB0"/>
    <w:rsid w:val="00F23032"/>
    <w:rsid w:val="00F24A97"/>
    <w:rsid w:val="00F2634B"/>
    <w:rsid w:val="00F326EB"/>
    <w:rsid w:val="00F32B6A"/>
    <w:rsid w:val="00F337CE"/>
    <w:rsid w:val="00F33A51"/>
    <w:rsid w:val="00F411F8"/>
    <w:rsid w:val="00F4132C"/>
    <w:rsid w:val="00F43A52"/>
    <w:rsid w:val="00F44173"/>
    <w:rsid w:val="00F44BE1"/>
    <w:rsid w:val="00F4502B"/>
    <w:rsid w:val="00F50376"/>
    <w:rsid w:val="00F5505C"/>
    <w:rsid w:val="00F60052"/>
    <w:rsid w:val="00F616B8"/>
    <w:rsid w:val="00F617B3"/>
    <w:rsid w:val="00F64C62"/>
    <w:rsid w:val="00F6500E"/>
    <w:rsid w:val="00F6740F"/>
    <w:rsid w:val="00F7121E"/>
    <w:rsid w:val="00F72615"/>
    <w:rsid w:val="00F75589"/>
    <w:rsid w:val="00F770AB"/>
    <w:rsid w:val="00F8245A"/>
    <w:rsid w:val="00F82F61"/>
    <w:rsid w:val="00F83ADC"/>
    <w:rsid w:val="00F90CCF"/>
    <w:rsid w:val="00F9297D"/>
    <w:rsid w:val="00F93049"/>
    <w:rsid w:val="00F93B74"/>
    <w:rsid w:val="00F9603B"/>
    <w:rsid w:val="00FA1397"/>
    <w:rsid w:val="00FA363C"/>
    <w:rsid w:val="00FA470B"/>
    <w:rsid w:val="00FA5CF7"/>
    <w:rsid w:val="00FA66B1"/>
    <w:rsid w:val="00FA7A07"/>
    <w:rsid w:val="00FB1839"/>
    <w:rsid w:val="00FB26E1"/>
    <w:rsid w:val="00FB48A0"/>
    <w:rsid w:val="00FB627F"/>
    <w:rsid w:val="00FB778C"/>
    <w:rsid w:val="00FC15FE"/>
    <w:rsid w:val="00FC1AF0"/>
    <w:rsid w:val="00FC3E4F"/>
    <w:rsid w:val="00FC5189"/>
    <w:rsid w:val="00FC6821"/>
    <w:rsid w:val="00FD0592"/>
    <w:rsid w:val="00FD2508"/>
    <w:rsid w:val="00FD6905"/>
    <w:rsid w:val="00FD78BE"/>
    <w:rsid w:val="00FE1102"/>
    <w:rsid w:val="00FE39B4"/>
    <w:rsid w:val="00FF3DEB"/>
    <w:rsid w:val="00FF405F"/>
    <w:rsid w:val="00FF5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="f" fillcolor="white" stroke="f">
      <v:fill color="white" on="f"/>
      <v:stroke on="f"/>
      <v:shadow color="black" opacity="49151f" offset=".74833mm,.74833mm"/>
      <v:textbox inset=",7.2pt,,7.2pt"/>
    </o:shapedefaults>
    <o:shapelayout v:ext="edit">
      <o:idmap v:ext="edit" data="1"/>
    </o:shapelayout>
  </w:shapeDefaults>
  <w:decimalSymbol w:val=","/>
  <w:listSeparator w:val=";"/>
  <w14:docId w14:val="627BE57F"/>
  <w15:docId w15:val="{7DCCC331-8F42-495E-9948-6FC5DF65B2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024004"/>
    <w:rPr>
      <w:rFonts w:ascii="Arial" w:hAnsi="Arial"/>
      <w:sz w:val="26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  <w:rsid w:val="008F55FD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rsid w:val="00071D75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link w:val="PiedepginaCar"/>
    <w:rsid w:val="00071D75"/>
    <w:pPr>
      <w:tabs>
        <w:tab w:val="center" w:pos="4252"/>
        <w:tab w:val="right" w:pos="8504"/>
      </w:tabs>
    </w:pPr>
  </w:style>
  <w:style w:type="table" w:styleId="Tablaconcuadrcula">
    <w:name w:val="Table Grid"/>
    <w:basedOn w:val="Tablanormal"/>
    <w:rsid w:val="000628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33">
    <w:name w:val="Pa33"/>
    <w:basedOn w:val="Normal"/>
    <w:next w:val="Normal"/>
    <w:uiPriority w:val="99"/>
    <w:rsid w:val="00DE085C"/>
    <w:pPr>
      <w:autoSpaceDE w:val="0"/>
      <w:autoSpaceDN w:val="0"/>
      <w:adjustRightInd w:val="0"/>
      <w:spacing w:line="281" w:lineRule="atLeast"/>
    </w:pPr>
    <w:rPr>
      <w:rFonts w:ascii="Futura Std Medium" w:hAnsi="Futura Std Medium"/>
      <w:sz w:val="24"/>
    </w:rPr>
  </w:style>
  <w:style w:type="character" w:customStyle="1" w:styleId="A16">
    <w:name w:val="A16"/>
    <w:uiPriority w:val="99"/>
    <w:rsid w:val="00DE085C"/>
    <w:rPr>
      <w:rFonts w:cs="Futura Std Medium"/>
      <w:color w:val="000000"/>
    </w:rPr>
  </w:style>
  <w:style w:type="paragraph" w:customStyle="1" w:styleId="textoGeneralNumerado">
    <w:name w:val="textoGeneralNumerado"/>
    <w:basedOn w:val="Normal"/>
    <w:link w:val="textoGeneralNumeradoCar"/>
    <w:qFormat/>
    <w:rsid w:val="00D656DB"/>
    <w:pPr>
      <w:numPr>
        <w:numId w:val="1"/>
      </w:numPr>
      <w:spacing w:before="480" w:after="180"/>
      <w:jc w:val="both"/>
    </w:pPr>
    <w:rPr>
      <w:noProof/>
      <w:szCs w:val="30"/>
      <w:lang w:val="es-ES_tradnl"/>
    </w:rPr>
  </w:style>
  <w:style w:type="paragraph" w:customStyle="1" w:styleId="Default">
    <w:name w:val="Default"/>
    <w:rsid w:val="00094341"/>
    <w:pPr>
      <w:autoSpaceDE w:val="0"/>
      <w:autoSpaceDN w:val="0"/>
      <w:adjustRightInd w:val="0"/>
    </w:pPr>
    <w:rPr>
      <w:rFonts w:ascii="Avenir LT Std 35 Light" w:hAnsi="Avenir LT Std 35 Light" w:cs="Avenir LT Std 35 Light"/>
      <w:color w:val="000000"/>
      <w:sz w:val="24"/>
      <w:szCs w:val="24"/>
    </w:rPr>
  </w:style>
  <w:style w:type="character" w:customStyle="1" w:styleId="textoGeneralNumeradoCar">
    <w:name w:val="textoGeneralNumerado Car"/>
    <w:link w:val="textoGeneralNumerado"/>
    <w:rsid w:val="00D656DB"/>
    <w:rPr>
      <w:rFonts w:ascii="Arial" w:hAnsi="Arial"/>
      <w:noProof/>
      <w:sz w:val="26"/>
      <w:szCs w:val="30"/>
      <w:lang w:val="es-ES_tradnl"/>
    </w:rPr>
  </w:style>
  <w:style w:type="paragraph" w:customStyle="1" w:styleId="tabulacion">
    <w:name w:val="tabulacion"/>
    <w:link w:val="tabulacionCar"/>
    <w:qFormat/>
    <w:rsid w:val="00C415CD"/>
    <w:pPr>
      <w:tabs>
        <w:tab w:val="right" w:leader="dot" w:pos="9582"/>
      </w:tabs>
      <w:spacing w:before="120" w:line="360" w:lineRule="auto"/>
      <w:ind w:left="425"/>
    </w:pPr>
    <w:rPr>
      <w:rFonts w:ascii="Arial" w:hAnsi="Arial"/>
      <w:sz w:val="26"/>
      <w:szCs w:val="28"/>
      <w:lang w:val="es-ES_tradnl"/>
    </w:rPr>
  </w:style>
  <w:style w:type="paragraph" w:customStyle="1" w:styleId="Cuadrculamedia21">
    <w:name w:val="Cuadrícula media 21"/>
    <w:uiPriority w:val="1"/>
    <w:qFormat/>
    <w:rsid w:val="000671A1"/>
    <w:rPr>
      <w:sz w:val="28"/>
      <w:szCs w:val="24"/>
    </w:rPr>
  </w:style>
  <w:style w:type="character" w:customStyle="1" w:styleId="tabulacionCar">
    <w:name w:val="tabulacion Car"/>
    <w:link w:val="tabulacion"/>
    <w:rsid w:val="00C415CD"/>
    <w:rPr>
      <w:rFonts w:ascii="Arial" w:hAnsi="Arial"/>
      <w:sz w:val="26"/>
      <w:szCs w:val="28"/>
      <w:lang w:val="es-ES_tradnl" w:bidi="ar-SA"/>
    </w:rPr>
  </w:style>
  <w:style w:type="paragraph" w:customStyle="1" w:styleId="Pa15">
    <w:name w:val="Pa15"/>
    <w:basedOn w:val="Default"/>
    <w:next w:val="Default"/>
    <w:uiPriority w:val="99"/>
    <w:rsid w:val="000671A1"/>
    <w:pPr>
      <w:spacing w:line="261" w:lineRule="atLeast"/>
    </w:pPr>
    <w:rPr>
      <w:rFonts w:cs="Times New Roman"/>
      <w:color w:val="auto"/>
    </w:rPr>
  </w:style>
  <w:style w:type="paragraph" w:customStyle="1" w:styleId="textoGeneralABC">
    <w:name w:val="textoGeneralABC"/>
    <w:link w:val="textoGeneralABCCar"/>
    <w:rsid w:val="00681798"/>
    <w:pPr>
      <w:tabs>
        <w:tab w:val="left" w:leader="dot" w:pos="9582"/>
      </w:tabs>
      <w:spacing w:before="284" w:line="420" w:lineRule="auto"/>
      <w:ind w:left="425"/>
      <w:jc w:val="both"/>
    </w:pPr>
    <w:rPr>
      <w:rFonts w:ascii="Arial" w:hAnsi="Arial"/>
      <w:noProof/>
      <w:sz w:val="26"/>
      <w:szCs w:val="30"/>
      <w:lang w:val="es-ES_tradnl"/>
    </w:rPr>
  </w:style>
  <w:style w:type="paragraph" w:customStyle="1" w:styleId="Sombreadovistoso-nfasis11">
    <w:name w:val="Sombreado vistoso - Énfasis 11"/>
    <w:hidden/>
    <w:uiPriority w:val="99"/>
    <w:semiHidden/>
    <w:rsid w:val="0020674A"/>
    <w:rPr>
      <w:sz w:val="28"/>
      <w:szCs w:val="24"/>
    </w:rPr>
  </w:style>
  <w:style w:type="character" w:customStyle="1" w:styleId="textoGeneralABCCar">
    <w:name w:val="textoGeneralABC Car"/>
    <w:link w:val="textoGeneralABC"/>
    <w:rsid w:val="00681798"/>
    <w:rPr>
      <w:rFonts w:ascii="Arial" w:hAnsi="Arial"/>
      <w:noProof/>
      <w:sz w:val="26"/>
      <w:szCs w:val="30"/>
      <w:lang w:val="es-ES_tradnl" w:bidi="ar-SA"/>
    </w:rPr>
  </w:style>
  <w:style w:type="paragraph" w:customStyle="1" w:styleId="parrafoBolo">
    <w:name w:val="parrafoBolo"/>
    <w:link w:val="parrafoBoloCar"/>
    <w:rsid w:val="001E795C"/>
    <w:pPr>
      <w:numPr>
        <w:numId w:val="2"/>
      </w:numPr>
      <w:spacing w:line="360" w:lineRule="auto"/>
      <w:ind w:left="714" w:hanging="357"/>
      <w:jc w:val="both"/>
    </w:pPr>
    <w:rPr>
      <w:rFonts w:ascii="Arial" w:hAnsi="Arial"/>
      <w:noProof/>
      <w:sz w:val="26"/>
      <w:szCs w:val="30"/>
      <w:lang w:val="es-ES_tradnl"/>
    </w:rPr>
  </w:style>
  <w:style w:type="character" w:styleId="Textoennegrita">
    <w:name w:val="Strong"/>
    <w:qFormat/>
    <w:rsid w:val="009B7920"/>
    <w:rPr>
      <w:b/>
      <w:bCs/>
    </w:rPr>
  </w:style>
  <w:style w:type="character" w:customStyle="1" w:styleId="parrafoBoloCar">
    <w:name w:val="parrafoBolo Car"/>
    <w:link w:val="parrafoBolo"/>
    <w:rsid w:val="001E795C"/>
    <w:rPr>
      <w:rFonts w:ascii="Arial" w:hAnsi="Arial"/>
      <w:noProof/>
      <w:sz w:val="26"/>
      <w:szCs w:val="30"/>
      <w:lang w:val="es-ES_tradnl" w:bidi="ar-SA"/>
    </w:rPr>
  </w:style>
  <w:style w:type="paragraph" w:customStyle="1" w:styleId="estiloTextoGeneral">
    <w:name w:val="estiloTextoGeneral"/>
    <w:basedOn w:val="textoGeneralABC"/>
    <w:link w:val="estiloTextoGeneralCar"/>
    <w:qFormat/>
    <w:rsid w:val="00825B92"/>
    <w:pPr>
      <w:tabs>
        <w:tab w:val="left" w:pos="709"/>
      </w:tabs>
      <w:ind w:left="709" w:hanging="283"/>
    </w:pPr>
  </w:style>
  <w:style w:type="paragraph" w:customStyle="1" w:styleId="Pa154">
    <w:name w:val="Pa15+4"/>
    <w:basedOn w:val="Default"/>
    <w:next w:val="Default"/>
    <w:uiPriority w:val="99"/>
    <w:rsid w:val="003E7AE5"/>
    <w:pPr>
      <w:spacing w:line="261" w:lineRule="atLeast"/>
    </w:pPr>
    <w:rPr>
      <w:rFonts w:cs="Times New Roman"/>
      <w:color w:val="auto"/>
    </w:rPr>
  </w:style>
  <w:style w:type="character" w:customStyle="1" w:styleId="estiloTextoGeneralCar">
    <w:name w:val="estiloTextoGeneral Car"/>
    <w:link w:val="estiloTextoGeneral"/>
    <w:rsid w:val="00825B92"/>
    <w:rPr>
      <w:rFonts w:ascii="Arial" w:hAnsi="Arial"/>
      <w:noProof/>
      <w:sz w:val="26"/>
      <w:szCs w:val="30"/>
      <w:lang w:val="es-ES_tradnl"/>
    </w:rPr>
  </w:style>
  <w:style w:type="character" w:customStyle="1" w:styleId="A104">
    <w:name w:val="A10+4"/>
    <w:uiPriority w:val="99"/>
    <w:rsid w:val="003E7AE5"/>
    <w:rPr>
      <w:rFonts w:ascii="Gotham Bold" w:hAnsi="Gotham Bold" w:cs="Gotham Bold"/>
      <w:b/>
      <w:bCs/>
      <w:color w:val="000000"/>
      <w:sz w:val="26"/>
      <w:szCs w:val="26"/>
    </w:rPr>
  </w:style>
  <w:style w:type="character" w:customStyle="1" w:styleId="PiedepginaCar">
    <w:name w:val="Pie de página Car"/>
    <w:link w:val="Piedepgina"/>
    <w:rsid w:val="00030044"/>
    <w:rPr>
      <w:sz w:val="28"/>
      <w:szCs w:val="24"/>
    </w:rPr>
  </w:style>
  <w:style w:type="paragraph" w:customStyle="1" w:styleId="Pa155">
    <w:name w:val="Pa15+5"/>
    <w:basedOn w:val="Default"/>
    <w:next w:val="Default"/>
    <w:uiPriority w:val="99"/>
    <w:rsid w:val="00785CD7"/>
    <w:pPr>
      <w:spacing w:line="261" w:lineRule="atLeast"/>
    </w:pPr>
    <w:rPr>
      <w:rFonts w:cs="Times New Roman"/>
      <w:color w:val="auto"/>
    </w:rPr>
  </w:style>
  <w:style w:type="character" w:customStyle="1" w:styleId="A106">
    <w:name w:val="A10+6"/>
    <w:uiPriority w:val="99"/>
    <w:rsid w:val="00071C0F"/>
    <w:rPr>
      <w:rFonts w:ascii="Gotham Bold" w:hAnsi="Gotham Bold" w:cs="Gotham Bold"/>
      <w:b/>
      <w:bCs/>
      <w:color w:val="000000"/>
      <w:sz w:val="26"/>
      <w:szCs w:val="26"/>
    </w:rPr>
  </w:style>
  <w:style w:type="paragraph" w:customStyle="1" w:styleId="Pa287">
    <w:name w:val="Pa28+7"/>
    <w:basedOn w:val="Default"/>
    <w:next w:val="Default"/>
    <w:uiPriority w:val="99"/>
    <w:rsid w:val="00491420"/>
    <w:pPr>
      <w:spacing w:line="221" w:lineRule="atLeast"/>
    </w:pPr>
    <w:rPr>
      <w:rFonts w:cs="Times New Roman"/>
      <w:color w:val="auto"/>
    </w:rPr>
  </w:style>
  <w:style w:type="paragraph" w:customStyle="1" w:styleId="Pa697">
    <w:name w:val="Pa69+7"/>
    <w:basedOn w:val="Default"/>
    <w:next w:val="Default"/>
    <w:uiPriority w:val="99"/>
    <w:rsid w:val="00491420"/>
    <w:pPr>
      <w:spacing w:line="201" w:lineRule="atLeast"/>
    </w:pPr>
    <w:rPr>
      <w:rFonts w:cs="Times New Roman"/>
      <w:color w:val="auto"/>
    </w:rPr>
  </w:style>
  <w:style w:type="paragraph" w:customStyle="1" w:styleId="Pa667">
    <w:name w:val="Pa66+7"/>
    <w:basedOn w:val="Default"/>
    <w:next w:val="Default"/>
    <w:uiPriority w:val="99"/>
    <w:rsid w:val="00491420"/>
    <w:pPr>
      <w:spacing w:line="201" w:lineRule="atLeast"/>
    </w:pPr>
    <w:rPr>
      <w:rFonts w:cs="Times New Roman"/>
      <w:color w:val="auto"/>
    </w:rPr>
  </w:style>
  <w:style w:type="paragraph" w:customStyle="1" w:styleId="Pa157">
    <w:name w:val="Pa15+7"/>
    <w:basedOn w:val="Default"/>
    <w:next w:val="Default"/>
    <w:uiPriority w:val="99"/>
    <w:rsid w:val="00491420"/>
    <w:pPr>
      <w:spacing w:line="261" w:lineRule="atLeast"/>
    </w:pPr>
    <w:rPr>
      <w:rFonts w:cs="Times New Roman"/>
      <w:color w:val="auto"/>
    </w:rPr>
  </w:style>
  <w:style w:type="paragraph" w:customStyle="1" w:styleId="Pa288">
    <w:name w:val="Pa28+8"/>
    <w:basedOn w:val="Default"/>
    <w:next w:val="Default"/>
    <w:uiPriority w:val="99"/>
    <w:rsid w:val="005A74E4"/>
    <w:pPr>
      <w:spacing w:line="221" w:lineRule="atLeast"/>
    </w:pPr>
    <w:rPr>
      <w:rFonts w:ascii="ITC Franklin Gothic Std Heavy" w:hAnsi="ITC Franklin Gothic Std Heavy" w:cs="Times New Roman"/>
      <w:color w:val="auto"/>
    </w:rPr>
  </w:style>
  <w:style w:type="paragraph" w:customStyle="1" w:styleId="Pa698">
    <w:name w:val="Pa69+8"/>
    <w:basedOn w:val="Default"/>
    <w:next w:val="Default"/>
    <w:uiPriority w:val="99"/>
    <w:rsid w:val="005A74E4"/>
    <w:pPr>
      <w:spacing w:line="201" w:lineRule="atLeast"/>
    </w:pPr>
    <w:rPr>
      <w:rFonts w:ascii="ITC Franklin Gothic Std Heavy" w:hAnsi="ITC Franklin Gothic Std Heavy" w:cs="Times New Roman"/>
      <w:color w:val="auto"/>
    </w:rPr>
  </w:style>
  <w:style w:type="character" w:customStyle="1" w:styleId="A108">
    <w:name w:val="A10+8"/>
    <w:uiPriority w:val="99"/>
    <w:rsid w:val="005A74E4"/>
    <w:rPr>
      <w:rFonts w:ascii="Gotham Bold" w:hAnsi="Gotham Bold" w:cs="Gotham Bold"/>
      <w:b/>
      <w:bCs/>
      <w:color w:val="000000"/>
      <w:sz w:val="26"/>
      <w:szCs w:val="26"/>
    </w:rPr>
  </w:style>
  <w:style w:type="character" w:customStyle="1" w:styleId="A2">
    <w:name w:val="A2"/>
    <w:uiPriority w:val="99"/>
    <w:rsid w:val="00D5697D"/>
    <w:rPr>
      <w:rFonts w:cs="Avenir LT Std 35 Light"/>
      <w:color w:val="141515"/>
    </w:rPr>
  </w:style>
  <w:style w:type="paragraph" w:customStyle="1" w:styleId="Pa45">
    <w:name w:val="Pa45"/>
    <w:basedOn w:val="Default"/>
    <w:next w:val="Default"/>
    <w:uiPriority w:val="99"/>
    <w:rsid w:val="00140A7E"/>
    <w:pPr>
      <w:spacing w:line="241" w:lineRule="atLeast"/>
    </w:pPr>
    <w:rPr>
      <w:rFonts w:cs="Times New Roman"/>
      <w:color w:val="auto"/>
    </w:rPr>
  </w:style>
  <w:style w:type="paragraph" w:customStyle="1" w:styleId="Pa47">
    <w:name w:val="Pa47"/>
    <w:basedOn w:val="Default"/>
    <w:next w:val="Default"/>
    <w:uiPriority w:val="99"/>
    <w:rsid w:val="004A02C6"/>
    <w:pPr>
      <w:spacing w:line="241" w:lineRule="atLeast"/>
    </w:pPr>
    <w:rPr>
      <w:rFonts w:cs="Times New Roman"/>
      <w:color w:val="auto"/>
    </w:rPr>
  </w:style>
  <w:style w:type="paragraph" w:styleId="Prrafodelista">
    <w:name w:val="List Paragraph"/>
    <w:basedOn w:val="Normal"/>
    <w:uiPriority w:val="34"/>
    <w:qFormat/>
    <w:rsid w:val="004A02C6"/>
    <w:pPr>
      <w:ind w:left="720"/>
      <w:contextualSpacing/>
    </w:pPr>
  </w:style>
  <w:style w:type="paragraph" w:customStyle="1" w:styleId="Pa53">
    <w:name w:val="Pa53"/>
    <w:basedOn w:val="Default"/>
    <w:next w:val="Default"/>
    <w:uiPriority w:val="99"/>
    <w:rsid w:val="00D142E3"/>
    <w:pPr>
      <w:spacing w:line="201" w:lineRule="atLeast"/>
    </w:pPr>
    <w:rPr>
      <w:rFonts w:ascii="Avenir LT Std 55 Roman" w:hAnsi="Avenir LT Std 55 Roman" w:cs="Times New Roman"/>
      <w:color w:val="auto"/>
    </w:rPr>
  </w:style>
  <w:style w:type="paragraph" w:customStyle="1" w:styleId="Pa50">
    <w:name w:val="Pa50"/>
    <w:basedOn w:val="Default"/>
    <w:next w:val="Default"/>
    <w:uiPriority w:val="99"/>
    <w:rsid w:val="000A38FF"/>
    <w:pPr>
      <w:spacing w:line="201" w:lineRule="atLeast"/>
    </w:pPr>
    <w:rPr>
      <w:rFonts w:ascii="Avenir LT Std 55 Roman" w:hAnsi="Avenir LT Std 55 Roman" w:cs="Times New Roman"/>
      <w:color w:val="auto"/>
    </w:rPr>
  </w:style>
  <w:style w:type="character" w:customStyle="1" w:styleId="A11">
    <w:name w:val="A11"/>
    <w:uiPriority w:val="99"/>
    <w:rsid w:val="00831ACF"/>
    <w:rPr>
      <w:rFonts w:cs="Avenir LT Std 35 Light"/>
      <w:color w:val="1C1C1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785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298FEA-82A4-42DB-90C6-74B69FDEAE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2</Pages>
  <Words>253</Words>
  <Characters>1394</Characters>
  <Application>Microsoft Office Word</Application>
  <DocSecurity>0</DocSecurity>
  <Lines>11</Lines>
  <Paragraphs>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VALUACIÓN INICIAL</vt:lpstr>
      <vt:lpstr>EVALUACIÓN INICIAL</vt:lpstr>
    </vt:vector>
  </TitlesOfParts>
  <Company>Grupo Anaya</Company>
  <LinksUpToDate>false</LinksUpToDate>
  <CharactersWithSpaces>1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CIÓN INICIAL</dc:title>
  <dc:subject/>
  <dc:creator>aguerra</dc:creator>
  <cp:keywords/>
  <cp:lastModifiedBy>Alicia Guerra Teran</cp:lastModifiedBy>
  <cp:revision>27</cp:revision>
  <cp:lastPrinted>2018-04-09T10:48:00Z</cp:lastPrinted>
  <dcterms:created xsi:type="dcterms:W3CDTF">2019-03-13T14:32:00Z</dcterms:created>
  <dcterms:modified xsi:type="dcterms:W3CDTF">2019-07-08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